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7CAA" w:rsidRDefault="00A77CAA" w:rsidP="00FA5BD7">
      <w:pPr>
        <w:jc w:val="center"/>
        <w:rPr>
          <w:rFonts w:ascii="黑体" w:eastAsia="黑体" w:hAnsi="黑体" w:cs="黑体"/>
          <w:sz w:val="44"/>
          <w:szCs w:val="44"/>
        </w:rPr>
      </w:pPr>
      <w:r>
        <w:rPr>
          <w:rFonts w:ascii="黑体" w:eastAsia="黑体" w:hAnsi="黑体" w:cs="黑体" w:hint="eastAsia"/>
          <w:sz w:val="44"/>
          <w:szCs w:val="44"/>
        </w:rPr>
        <w:t>第一次大作业</w:t>
      </w:r>
    </w:p>
    <w:p w:rsidR="00A77CAA" w:rsidRDefault="00A77CAA" w:rsidP="00A77CAA">
      <w:pPr>
        <w:jc w:val="center"/>
        <w:rPr>
          <w:sz w:val="21"/>
        </w:rPr>
      </w:pPr>
      <w:r>
        <w:rPr>
          <w:rFonts w:ascii="黑体" w:eastAsia="黑体" w:hAnsi="黑体" w:cs="黑体" w:hint="eastAsia"/>
          <w:sz w:val="44"/>
          <w:szCs w:val="44"/>
        </w:rPr>
        <w:t>迁移方程离散格式求解</w:t>
      </w:r>
    </w:p>
    <w:p w:rsidR="00A77CAA" w:rsidRDefault="00A77CAA" w:rsidP="00A77CAA"/>
    <w:p w:rsidR="00A77CAA" w:rsidRDefault="00A77CAA" w:rsidP="00A77CAA">
      <w:pPr>
        <w:jc w:val="center"/>
      </w:pPr>
      <w:r>
        <w:t xml:space="preserve">     </w:t>
      </w:r>
      <w:r>
        <w:rPr>
          <w:noProof/>
        </w:rPr>
        <w:drawing>
          <wp:inline distT="0" distB="0" distL="0" distR="0">
            <wp:extent cx="2828925" cy="3057525"/>
            <wp:effectExtent l="0" t="0" r="9525" b="9525"/>
            <wp:docPr id="1" name="图片 1" descr="t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tim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CAA" w:rsidRDefault="00A77CAA" w:rsidP="00A77CAA"/>
    <w:p w:rsidR="00A77CAA" w:rsidRDefault="00A77CAA" w:rsidP="00A77CAA">
      <w:pPr>
        <w:jc w:val="center"/>
      </w:pPr>
    </w:p>
    <w:p w:rsidR="00A77CAA" w:rsidRDefault="00A77CAA" w:rsidP="00A77CAA">
      <w:pPr>
        <w:jc w:val="center"/>
      </w:pPr>
    </w:p>
    <w:p w:rsidR="00A77CAA" w:rsidRDefault="00A77CAA" w:rsidP="00A77CAA"/>
    <w:p w:rsidR="00A77CAA" w:rsidRDefault="00A77CAA" w:rsidP="00A77CAA">
      <w:pPr>
        <w:jc w:val="center"/>
      </w:pPr>
    </w:p>
    <w:p w:rsidR="00A77CAA" w:rsidRDefault="00A77CAA" w:rsidP="00A77CAA">
      <w:pPr>
        <w:jc w:val="center"/>
      </w:pPr>
    </w:p>
    <w:p w:rsidR="00A77CAA" w:rsidRDefault="00A77CAA" w:rsidP="00A77CAA">
      <w:pPr>
        <w:jc w:val="center"/>
      </w:pPr>
    </w:p>
    <w:p w:rsidR="00A77CAA" w:rsidRDefault="00A77CAA" w:rsidP="00A77CAA">
      <w:pPr>
        <w:ind w:firstLineChars="1000" w:firstLine="3200"/>
        <w:jc w:val="left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姓名：李春蕾</w:t>
      </w:r>
    </w:p>
    <w:p w:rsidR="00A77CAA" w:rsidRDefault="00A77CAA" w:rsidP="00A77CAA">
      <w:pPr>
        <w:ind w:firstLineChars="1000" w:firstLine="3200"/>
        <w:jc w:val="left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学号：</w:t>
      </w:r>
      <w:r>
        <w:rPr>
          <w:rFonts w:ascii="黑体" w:eastAsia="黑体" w:hAnsi="黑体" w:cs="黑体"/>
          <w:sz w:val="32"/>
          <w:szCs w:val="32"/>
        </w:rPr>
        <w:t>SY1804410</w:t>
      </w:r>
    </w:p>
    <w:p w:rsidR="00A77CAA" w:rsidRDefault="00A77CAA" w:rsidP="00A77CAA">
      <w:pPr>
        <w:ind w:firstLineChars="1000" w:firstLine="3200"/>
        <w:jc w:val="left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指导教师：宁方飞</w:t>
      </w:r>
    </w:p>
    <w:p w:rsidR="00A77CAA" w:rsidRDefault="00A77CAA" w:rsidP="00FA5BD7">
      <w:pPr>
        <w:jc w:val="left"/>
        <w:rPr>
          <w:sz w:val="32"/>
          <w:szCs w:val="32"/>
        </w:rPr>
      </w:pPr>
    </w:p>
    <w:p w:rsidR="00A77CAA" w:rsidRDefault="00CC088E" w:rsidP="00F268EE">
      <w:pPr>
        <w:pStyle w:val="2"/>
      </w:pPr>
      <w:r>
        <w:rPr>
          <w:rFonts w:hint="eastAsia"/>
        </w:rPr>
        <w:lastRenderedPageBreak/>
        <w:t>一、</w:t>
      </w:r>
      <w:r w:rsidR="00A77CAA">
        <w:rPr>
          <w:rFonts w:hint="eastAsia"/>
        </w:rPr>
        <w:t>要求</w:t>
      </w:r>
    </w:p>
    <w:p w:rsidR="00A77CAA" w:rsidRDefault="00A77CAA" w:rsidP="00A77CAA">
      <w:pPr>
        <w:rPr>
          <w:szCs w:val="28"/>
        </w:rPr>
      </w:pPr>
      <w:r>
        <w:rPr>
          <w:rFonts w:hint="eastAsia"/>
          <w:szCs w:val="28"/>
        </w:rPr>
        <w:t>空间计算域：</w:t>
      </w:r>
      <w:r>
        <w:rPr>
          <w:szCs w:val="28"/>
        </w:rPr>
        <w:t>[0.0</w:t>
      </w:r>
      <w:r w:rsidR="00F268EE">
        <w:rPr>
          <w:szCs w:val="28"/>
        </w:rPr>
        <w:t>0</w:t>
      </w:r>
      <w:r>
        <w:rPr>
          <w:szCs w:val="28"/>
        </w:rPr>
        <w:t>-1.0</w:t>
      </w:r>
      <w:r w:rsidR="00F268EE">
        <w:rPr>
          <w:szCs w:val="28"/>
        </w:rPr>
        <w:t>0</w:t>
      </w:r>
      <w:r>
        <w:rPr>
          <w:szCs w:val="28"/>
        </w:rPr>
        <w:t>]</w:t>
      </w:r>
      <w:r>
        <w:rPr>
          <w:rFonts w:hint="eastAsia"/>
          <w:szCs w:val="28"/>
        </w:rPr>
        <w:t>，用至少</w:t>
      </w:r>
      <w:r>
        <w:rPr>
          <w:szCs w:val="28"/>
        </w:rPr>
        <w:t>100</w:t>
      </w:r>
      <w:r>
        <w:rPr>
          <w:rFonts w:hint="eastAsia"/>
          <w:szCs w:val="28"/>
        </w:rPr>
        <w:t>个点离散</w:t>
      </w:r>
      <w:r w:rsidR="00F268EE">
        <w:rPr>
          <w:rFonts w:hint="eastAsia"/>
          <w:szCs w:val="28"/>
        </w:rPr>
        <w:t>。</w:t>
      </w:r>
    </w:p>
    <w:p w:rsidR="00F268EE" w:rsidRDefault="00F268EE" w:rsidP="00F268EE">
      <w:pPr>
        <w:rPr>
          <w:szCs w:val="28"/>
        </w:rPr>
      </w:pPr>
      <w:r>
        <w:rPr>
          <w:rFonts w:hint="eastAsia"/>
          <w:szCs w:val="28"/>
        </w:rPr>
        <w:t>方程如下：</w:t>
      </w:r>
    </w:p>
    <w:p w:rsidR="00F268EE" w:rsidRPr="00F268EE" w:rsidRDefault="00836B23" w:rsidP="00A77CAA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u</m:t>
              </m:r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∂u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Cs w:val="28"/>
            </w:rPr>
            <m:t>=0</m:t>
          </m:r>
        </m:oMath>
      </m:oMathPara>
    </w:p>
    <w:p w:rsidR="00A77CAA" w:rsidRDefault="00AC731B" w:rsidP="00A77CAA">
      <w:pPr>
        <w:rPr>
          <w:szCs w:val="28"/>
        </w:rPr>
      </w:pPr>
      <w:r>
        <w:rPr>
          <w:rFonts w:hint="eastAsia"/>
          <w:szCs w:val="28"/>
        </w:rPr>
        <w:t>初始条件</w:t>
      </w:r>
      <w:r w:rsidR="00A77CAA">
        <w:rPr>
          <w:rFonts w:hint="eastAsia"/>
          <w:szCs w:val="28"/>
        </w:rPr>
        <w:t>如下：</w:t>
      </w:r>
    </w:p>
    <w:p w:rsidR="00A77CAA" w:rsidRDefault="00A77CAA" w:rsidP="00A77CAA">
      <w:pPr>
        <w:jc w:val="center"/>
        <w:rPr>
          <w:sz w:val="21"/>
        </w:rPr>
      </w:pPr>
      <w:r>
        <w:rPr>
          <w:noProof/>
        </w:rPr>
        <w:drawing>
          <wp:inline distT="0" distB="0" distL="0" distR="0">
            <wp:extent cx="5086350" cy="3819525"/>
            <wp:effectExtent l="0" t="0" r="0" b="9525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AC731B" w:rsidRDefault="00AC731B" w:rsidP="00AC731B">
      <w:r>
        <w:rPr>
          <w:rFonts w:hint="eastAsia"/>
        </w:rPr>
        <w:t>在[0.1</w:t>
      </w:r>
      <w:r>
        <w:t>,0.2</w:t>
      </w:r>
      <w:r>
        <w:rPr>
          <w:rFonts w:hint="eastAsia"/>
        </w:rPr>
        <w:t>]处</w:t>
      </w:r>
      <w:r>
        <w:t>有一个</w:t>
      </w:r>
      <w:r>
        <w:rPr>
          <w:rFonts w:hint="eastAsia"/>
        </w:rPr>
        <w:t>方形</w:t>
      </w:r>
      <w:r>
        <w:t>波。</w:t>
      </w:r>
    </w:p>
    <w:p w:rsidR="00AC731B" w:rsidRDefault="00AC731B" w:rsidP="00AC731B">
      <w:r>
        <w:rPr>
          <w:rFonts w:hint="eastAsia"/>
        </w:rPr>
        <w:t>边界条件</w:t>
      </w:r>
      <w:r>
        <w:t>：</w:t>
      </w:r>
    </w:p>
    <w:p w:rsidR="00AC731B" w:rsidRDefault="00AC731B" w:rsidP="00AC731B">
      <w:r>
        <w:rPr>
          <w:rFonts w:hint="eastAsia"/>
        </w:rPr>
        <w:t>左端点：u</w:t>
      </w:r>
      <w:r>
        <w:t>=10</w:t>
      </w:r>
      <w:r>
        <w:rPr>
          <w:rFonts w:hint="eastAsia"/>
        </w:rPr>
        <w:t>。</w:t>
      </w:r>
      <w:r>
        <w:t>表示不断从左端输入速度通量</w:t>
      </w:r>
    </w:p>
    <w:p w:rsidR="00AC731B" w:rsidRPr="00AC731B" w:rsidRDefault="00AC731B" w:rsidP="00AC731B">
      <w:r>
        <w:rPr>
          <w:rFonts w:hint="eastAsia"/>
        </w:rPr>
        <w:t>右端点</w:t>
      </w:r>
      <w:r>
        <w:t>：零法向梯度。即u[N+1]=u[N];</w:t>
      </w:r>
    </w:p>
    <w:p w:rsidR="00A77CAA" w:rsidRDefault="00A77CAA" w:rsidP="00A77CAA">
      <w:pPr>
        <w:rPr>
          <w:szCs w:val="28"/>
        </w:rPr>
      </w:pPr>
      <w:r>
        <w:rPr>
          <w:rFonts w:hint="eastAsia"/>
          <w:szCs w:val="28"/>
        </w:rPr>
        <w:t>方波高度取为</w:t>
      </w:r>
      <w:r>
        <w:rPr>
          <w:szCs w:val="28"/>
        </w:rPr>
        <w:t>1</w:t>
      </w:r>
      <w:r w:rsidR="001A61FC">
        <w:rPr>
          <w:szCs w:val="28"/>
        </w:rPr>
        <w:t>00</w:t>
      </w:r>
      <w:r>
        <w:rPr>
          <w:rFonts w:hint="eastAsia"/>
          <w:szCs w:val="28"/>
        </w:rPr>
        <w:t>，沿时间推进求解至时刻</w:t>
      </w:r>
      <w:r>
        <w:rPr>
          <w:szCs w:val="28"/>
        </w:rPr>
        <w:t>t=0.7/a</w:t>
      </w:r>
      <w:r>
        <w:rPr>
          <w:rFonts w:hint="eastAsia"/>
          <w:szCs w:val="28"/>
        </w:rPr>
        <w:t>，</w:t>
      </w:r>
      <w:r>
        <w:rPr>
          <w:szCs w:val="28"/>
        </w:rPr>
        <w:t>(a&gt;0</w:t>
      </w:r>
      <w:r>
        <w:rPr>
          <w:rFonts w:hint="eastAsia"/>
          <w:szCs w:val="28"/>
        </w:rPr>
        <w:t>时</w:t>
      </w:r>
      <w:r>
        <w:rPr>
          <w:szCs w:val="28"/>
        </w:rPr>
        <w:t>)</w:t>
      </w:r>
    </w:p>
    <w:p w:rsidR="00F268EE" w:rsidRDefault="00F268EE" w:rsidP="00A77CAA">
      <w:pPr>
        <w:rPr>
          <w:szCs w:val="28"/>
        </w:rPr>
      </w:pPr>
    </w:p>
    <w:p w:rsidR="00A77CAA" w:rsidRDefault="00A77CAA" w:rsidP="00F268EE">
      <w:pPr>
        <w:pStyle w:val="2"/>
      </w:pPr>
      <w:r>
        <w:rPr>
          <w:rFonts w:hint="eastAsia"/>
        </w:rPr>
        <w:lastRenderedPageBreak/>
        <w:t>二、程序说明</w:t>
      </w:r>
    </w:p>
    <w:p w:rsidR="00553932" w:rsidRDefault="00A77CAA" w:rsidP="00A77CAA">
      <w:pPr>
        <w:rPr>
          <w:szCs w:val="28"/>
        </w:rPr>
      </w:pPr>
      <w:r>
        <w:rPr>
          <w:rFonts w:hint="eastAsia"/>
          <w:szCs w:val="28"/>
        </w:rPr>
        <w:t>本迁移方程离散求解题目采用</w:t>
      </w:r>
      <w:r>
        <w:rPr>
          <w:szCs w:val="28"/>
        </w:rPr>
        <w:t>C</w:t>
      </w:r>
      <w:r>
        <w:rPr>
          <w:rFonts w:hint="eastAsia"/>
          <w:szCs w:val="28"/>
        </w:rPr>
        <w:t>++编写，共计算了1</w:t>
      </w:r>
      <w:r w:rsidR="00112C7C">
        <w:rPr>
          <w:szCs w:val="28"/>
        </w:rPr>
        <w:t>1</w:t>
      </w:r>
      <w:r>
        <w:rPr>
          <w:rFonts w:hint="eastAsia"/>
          <w:szCs w:val="28"/>
        </w:rPr>
        <w:t>种离散格式，分别是</w:t>
      </w:r>
      <w:r w:rsidRPr="00A77CAA">
        <w:rPr>
          <w:rFonts w:hint="eastAsia"/>
          <w:szCs w:val="28"/>
        </w:rPr>
        <w:t>欧拉向后显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欧拉</w:t>
      </w:r>
      <w:r>
        <w:rPr>
          <w:rFonts w:hint="eastAsia"/>
          <w:szCs w:val="28"/>
        </w:rPr>
        <w:t>向</w:t>
      </w:r>
      <w:r w:rsidRPr="00A77CAA">
        <w:rPr>
          <w:szCs w:val="28"/>
        </w:rPr>
        <w:t>前显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中心差分显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蛙跳显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Lax-Wendroff显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欧拉向后隐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欧拉向前隐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中心差分隐式</w:t>
      </w:r>
      <w:r>
        <w:rPr>
          <w:rFonts w:hint="eastAsia"/>
          <w:szCs w:val="28"/>
        </w:rPr>
        <w:t>，</w:t>
      </w:r>
      <w:r w:rsidRPr="00A77CAA">
        <w:rPr>
          <w:szCs w:val="28"/>
        </w:rPr>
        <w:t>三点欧拉中心显式</w:t>
      </w:r>
      <w:r w:rsidR="00D951AF">
        <w:rPr>
          <w:rFonts w:hint="eastAsia"/>
          <w:szCs w:val="28"/>
        </w:rPr>
        <w:t xml:space="preserve">, </w:t>
      </w:r>
      <w:r w:rsidR="00D951AF">
        <w:rPr>
          <w:szCs w:val="28"/>
        </w:rPr>
        <w:t>Crank-Nicolson</w:t>
      </w:r>
      <w:r>
        <w:rPr>
          <w:rFonts w:hint="eastAsia"/>
          <w:szCs w:val="28"/>
        </w:rPr>
        <w:t>。</w:t>
      </w:r>
      <w:r w:rsidR="00CC63C2">
        <w:rPr>
          <w:rFonts w:hint="eastAsia"/>
          <w:szCs w:val="28"/>
        </w:rPr>
        <w:t>除中心差分</w:t>
      </w:r>
      <w:r w:rsidR="00CC63C2">
        <w:rPr>
          <w:szCs w:val="28"/>
        </w:rPr>
        <w:t>隐式外，</w:t>
      </w:r>
      <w:r w:rsidR="00CC63C2">
        <w:rPr>
          <w:rFonts w:hint="eastAsia"/>
          <w:szCs w:val="28"/>
        </w:rPr>
        <w:t>每一种</w:t>
      </w:r>
      <w:r w:rsidR="00CC63C2">
        <w:rPr>
          <w:szCs w:val="28"/>
        </w:rPr>
        <w:t>格式采用一个函数。</w:t>
      </w:r>
      <w:r w:rsidR="00CC63C2">
        <w:rPr>
          <w:rFonts w:hint="eastAsia"/>
          <w:szCs w:val="28"/>
        </w:rPr>
        <w:t>中心差分</w:t>
      </w:r>
      <w:r w:rsidR="00CC63C2">
        <w:rPr>
          <w:szCs w:val="28"/>
        </w:rPr>
        <w:t>隐式由于需要</w:t>
      </w:r>
      <w:r w:rsidR="00CC63C2">
        <w:rPr>
          <w:rFonts w:hint="eastAsia"/>
          <w:szCs w:val="28"/>
        </w:rPr>
        <w:t>求解</w:t>
      </w:r>
      <w:r w:rsidR="00CC63C2">
        <w:rPr>
          <w:szCs w:val="28"/>
        </w:rPr>
        <w:t>三对角矩阵，</w:t>
      </w:r>
      <w:r w:rsidR="00CC63C2">
        <w:rPr>
          <w:rFonts w:hint="eastAsia"/>
          <w:szCs w:val="28"/>
        </w:rPr>
        <w:t>单独编写</w:t>
      </w:r>
      <w:r w:rsidR="00CC63C2">
        <w:rPr>
          <w:szCs w:val="28"/>
        </w:rPr>
        <w:t>到一个cpp文件。</w:t>
      </w:r>
    </w:p>
    <w:p w:rsidR="0044136F" w:rsidRDefault="00553932" w:rsidP="00A77CAA">
      <w:pPr>
        <w:rPr>
          <w:rFonts w:hint="eastAsia"/>
          <w:szCs w:val="28"/>
        </w:rPr>
      </w:pPr>
      <w:r>
        <w:rPr>
          <w:rFonts w:hint="eastAsia"/>
          <w:szCs w:val="28"/>
        </w:rPr>
        <w:t>为了</w:t>
      </w:r>
      <w:r>
        <w:rPr>
          <w:szCs w:val="28"/>
        </w:rPr>
        <w:t>提高代码复用率，</w:t>
      </w:r>
      <w:r>
        <w:rPr>
          <w:rFonts w:hint="eastAsia"/>
          <w:szCs w:val="28"/>
        </w:rPr>
        <w:t>将</w:t>
      </w:r>
      <w:r>
        <w:rPr>
          <w:szCs w:val="28"/>
        </w:rPr>
        <w:t>相近的</w:t>
      </w:r>
      <w:r>
        <w:rPr>
          <w:rFonts w:hint="eastAsia"/>
          <w:szCs w:val="28"/>
        </w:rPr>
        <w:t>差分格式</w:t>
      </w:r>
      <w:r>
        <w:rPr>
          <w:szCs w:val="28"/>
        </w:rPr>
        <w:t>编写到同一个函数中，用”//”</w:t>
      </w:r>
      <w:r>
        <w:rPr>
          <w:rFonts w:hint="eastAsia"/>
          <w:szCs w:val="28"/>
        </w:rPr>
        <w:t>注释</w:t>
      </w:r>
      <w:r>
        <w:rPr>
          <w:szCs w:val="28"/>
        </w:rPr>
        <w:t>掉不用的格式。</w:t>
      </w:r>
      <w:r>
        <w:rPr>
          <w:rFonts w:hint="eastAsia"/>
          <w:szCs w:val="28"/>
        </w:rPr>
        <w:t>因此除</w:t>
      </w:r>
      <w:r>
        <w:rPr>
          <w:szCs w:val="28"/>
        </w:rPr>
        <w:t>中心差分隐式外，源文件</w:t>
      </w:r>
      <w:r>
        <w:rPr>
          <w:rFonts w:hint="eastAsia"/>
          <w:szCs w:val="28"/>
        </w:rPr>
        <w:t>包含4</w:t>
      </w:r>
      <w:r>
        <w:rPr>
          <w:szCs w:val="28"/>
        </w:rPr>
        <w:t>个函数：</w:t>
      </w:r>
      <w:r>
        <w:rPr>
          <w:rFonts w:hint="eastAsia"/>
          <w:szCs w:val="28"/>
        </w:rPr>
        <w:t>Explicit()用于</w:t>
      </w:r>
      <w:r>
        <w:rPr>
          <w:szCs w:val="28"/>
        </w:rPr>
        <w:t>实现</w:t>
      </w:r>
      <w:r>
        <w:rPr>
          <w:rFonts w:hint="eastAsia"/>
          <w:szCs w:val="28"/>
        </w:rPr>
        <w:t>欧拉</w:t>
      </w:r>
      <w:r>
        <w:rPr>
          <w:szCs w:val="28"/>
        </w:rPr>
        <w:t>向前、向后显式</w:t>
      </w:r>
      <w:r>
        <w:rPr>
          <w:rFonts w:hint="eastAsia"/>
          <w:szCs w:val="28"/>
        </w:rPr>
        <w:t>，</w:t>
      </w:r>
      <w:r>
        <w:rPr>
          <w:szCs w:val="28"/>
        </w:rPr>
        <w:t>中心差分显式</w:t>
      </w:r>
      <w:r>
        <w:rPr>
          <w:rFonts w:hint="eastAsia"/>
          <w:szCs w:val="28"/>
        </w:rPr>
        <w:t>，</w:t>
      </w:r>
      <w:r>
        <w:rPr>
          <w:szCs w:val="28"/>
        </w:rPr>
        <w:t>三点欧拉中心显式和三点欧拉向后显式；</w:t>
      </w:r>
      <w:r>
        <w:rPr>
          <w:rFonts w:hint="eastAsia"/>
          <w:szCs w:val="28"/>
        </w:rPr>
        <w:t xml:space="preserve"> </w:t>
      </w:r>
      <w:r>
        <w:rPr>
          <w:szCs w:val="28"/>
        </w:rPr>
        <w:t>Implicit()</w:t>
      </w:r>
      <w:r>
        <w:rPr>
          <w:rFonts w:hint="eastAsia"/>
          <w:szCs w:val="28"/>
        </w:rPr>
        <w:t>用于</w:t>
      </w:r>
      <w:r>
        <w:rPr>
          <w:szCs w:val="28"/>
        </w:rPr>
        <w:t>欧拉向前、向后隐式</w:t>
      </w:r>
      <w:r>
        <w:rPr>
          <w:rFonts w:hint="eastAsia"/>
          <w:szCs w:val="28"/>
        </w:rPr>
        <w:t>；</w:t>
      </w:r>
      <w:r>
        <w:rPr>
          <w:szCs w:val="28"/>
        </w:rPr>
        <w:t>FogJump()</w:t>
      </w:r>
      <w:r>
        <w:rPr>
          <w:rFonts w:hint="eastAsia"/>
          <w:szCs w:val="28"/>
        </w:rPr>
        <w:t>用于</w:t>
      </w:r>
      <w:r>
        <w:rPr>
          <w:szCs w:val="28"/>
        </w:rPr>
        <w:t>实现蛙跳格式</w:t>
      </w:r>
      <w:r>
        <w:rPr>
          <w:rFonts w:hint="eastAsia"/>
          <w:szCs w:val="28"/>
        </w:rPr>
        <w:t>；</w:t>
      </w:r>
      <w:r>
        <w:rPr>
          <w:szCs w:val="28"/>
        </w:rPr>
        <w:t>LaxWendroff()</w:t>
      </w:r>
      <w:r>
        <w:rPr>
          <w:rFonts w:hint="eastAsia"/>
          <w:szCs w:val="28"/>
        </w:rPr>
        <w:t>用于</w:t>
      </w:r>
      <w:r>
        <w:rPr>
          <w:szCs w:val="28"/>
        </w:rPr>
        <w:t>实现Lax-Wendroff</w:t>
      </w:r>
      <w:r w:rsidR="00686A20">
        <w:rPr>
          <w:rFonts w:hint="eastAsia"/>
          <w:szCs w:val="28"/>
        </w:rPr>
        <w:t>格式；</w:t>
      </w:r>
      <w:r w:rsidR="00686A20">
        <w:rPr>
          <w:szCs w:val="28"/>
        </w:rPr>
        <w:t>以及MacCormark</w:t>
      </w:r>
      <w:r w:rsidR="00686A20">
        <w:rPr>
          <w:rFonts w:hint="eastAsia"/>
          <w:szCs w:val="28"/>
        </w:rPr>
        <w:t>（）</w:t>
      </w:r>
      <w:r w:rsidR="00686A20">
        <w:rPr>
          <w:szCs w:val="28"/>
        </w:rPr>
        <w:t>和</w:t>
      </w:r>
      <w:r w:rsidR="00686A20">
        <w:rPr>
          <w:rFonts w:hint="eastAsia"/>
          <w:szCs w:val="28"/>
        </w:rPr>
        <w:t>Crank-Nicolson（）。</w:t>
      </w:r>
    </w:p>
    <w:p w:rsidR="00D004A8" w:rsidRDefault="00D004A8" w:rsidP="00A77CAA">
      <w:pPr>
        <w:rPr>
          <w:rFonts w:hint="eastAsia"/>
          <w:szCs w:val="28"/>
        </w:rPr>
      </w:pPr>
      <w:r>
        <w:rPr>
          <w:rFonts w:hint="eastAsia"/>
          <w:szCs w:val="28"/>
        </w:rPr>
        <w:t>为了</w:t>
      </w:r>
      <w:r>
        <w:rPr>
          <w:szCs w:val="28"/>
        </w:rPr>
        <w:t>处理向后格式的前两</w:t>
      </w:r>
      <w:r>
        <w:rPr>
          <w:rFonts w:hint="eastAsia"/>
          <w:szCs w:val="28"/>
        </w:rPr>
        <w:t>步</w:t>
      </w:r>
      <w:r>
        <w:rPr>
          <w:szCs w:val="28"/>
        </w:rPr>
        <w:t>，即u[i-1]</w:t>
      </w:r>
      <w:r>
        <w:rPr>
          <w:rFonts w:hint="eastAsia"/>
          <w:szCs w:val="28"/>
        </w:rPr>
        <w:t>和u[i-2]，</w:t>
      </w:r>
      <w:r>
        <w:rPr>
          <w:szCs w:val="28"/>
        </w:rPr>
        <w:t>的值</w:t>
      </w:r>
      <w:r>
        <w:rPr>
          <w:rFonts w:hint="eastAsia"/>
          <w:szCs w:val="28"/>
        </w:rPr>
        <w:t>，</w:t>
      </w:r>
      <w:r>
        <w:rPr>
          <w:szCs w:val="28"/>
        </w:rPr>
        <w:t>需要先进行两步</w:t>
      </w:r>
      <w:r>
        <w:rPr>
          <w:rFonts w:hint="eastAsia"/>
          <w:szCs w:val="28"/>
        </w:rPr>
        <w:t>欧拉</w:t>
      </w:r>
      <w:r>
        <w:rPr>
          <w:szCs w:val="28"/>
        </w:rPr>
        <w:t>向前显式</w:t>
      </w:r>
      <w:r>
        <w:rPr>
          <w:rFonts w:hint="eastAsia"/>
          <w:szCs w:val="28"/>
        </w:rPr>
        <w:t>求解</w:t>
      </w:r>
      <w:r w:rsidR="0044136F">
        <w:rPr>
          <w:rFonts w:hint="eastAsia"/>
          <w:szCs w:val="28"/>
        </w:rPr>
        <w:t>u[0]和</w:t>
      </w:r>
      <w:r w:rsidR="0044136F">
        <w:rPr>
          <w:szCs w:val="28"/>
        </w:rPr>
        <w:t>u[1]</w:t>
      </w:r>
      <w:r>
        <w:rPr>
          <w:szCs w:val="28"/>
        </w:rPr>
        <w:t>。为此</w:t>
      </w:r>
      <w:r w:rsidR="0044136F">
        <w:rPr>
          <w:rFonts w:hint="eastAsia"/>
          <w:szCs w:val="28"/>
        </w:rPr>
        <w:t>编写</w:t>
      </w:r>
      <w:r w:rsidR="0044136F">
        <w:rPr>
          <w:szCs w:val="28"/>
        </w:rPr>
        <w:t>first2Steps（）</w:t>
      </w:r>
      <w:r w:rsidR="0044136F">
        <w:rPr>
          <w:rFonts w:hint="eastAsia"/>
          <w:szCs w:val="28"/>
        </w:rPr>
        <w:t>函数</w:t>
      </w:r>
      <w:r w:rsidR="0044136F">
        <w:rPr>
          <w:szCs w:val="28"/>
        </w:rPr>
        <w:t>，并</w:t>
      </w:r>
      <w:r>
        <w:rPr>
          <w:rFonts w:hint="eastAsia"/>
          <w:szCs w:val="28"/>
        </w:rPr>
        <w:t>设置</w:t>
      </w:r>
      <w:r>
        <w:rPr>
          <w:szCs w:val="28"/>
        </w:rPr>
        <w:t>flag值，flag=0</w:t>
      </w:r>
      <w:r>
        <w:rPr>
          <w:rFonts w:hint="eastAsia"/>
          <w:szCs w:val="28"/>
        </w:rPr>
        <w:t>表示</w:t>
      </w:r>
      <w:r>
        <w:rPr>
          <w:szCs w:val="28"/>
        </w:rPr>
        <w:t>不需要</w:t>
      </w:r>
      <w:r>
        <w:rPr>
          <w:rFonts w:hint="eastAsia"/>
          <w:szCs w:val="28"/>
        </w:rPr>
        <w:t>处理</w:t>
      </w:r>
      <w:r>
        <w:rPr>
          <w:szCs w:val="28"/>
        </w:rPr>
        <w:t>，flag=1</w:t>
      </w:r>
      <w:r>
        <w:rPr>
          <w:rFonts w:hint="eastAsia"/>
          <w:szCs w:val="28"/>
        </w:rPr>
        <w:t>表示</w:t>
      </w:r>
      <w:r>
        <w:rPr>
          <w:szCs w:val="28"/>
        </w:rPr>
        <w:t>需要处理第一步，flag=2</w:t>
      </w:r>
      <w:r>
        <w:rPr>
          <w:rFonts w:hint="eastAsia"/>
          <w:szCs w:val="28"/>
        </w:rPr>
        <w:t>表示</w:t>
      </w:r>
      <w:r>
        <w:rPr>
          <w:szCs w:val="28"/>
        </w:rPr>
        <w:t>需要处理第一和第二</w:t>
      </w:r>
      <w:r>
        <w:rPr>
          <w:rFonts w:hint="eastAsia"/>
          <w:szCs w:val="28"/>
        </w:rPr>
        <w:t>步。</w:t>
      </w:r>
      <w:r>
        <w:rPr>
          <w:szCs w:val="28"/>
        </w:rPr>
        <w:t>空间</w:t>
      </w:r>
      <w:r>
        <w:rPr>
          <w:rFonts w:hint="eastAsia"/>
          <w:szCs w:val="28"/>
        </w:rPr>
        <w:t>上的</w:t>
      </w:r>
      <w:r>
        <w:rPr>
          <w:szCs w:val="28"/>
        </w:rPr>
        <w:t>循环变量i从flag开始，一直循环到maxI</w:t>
      </w:r>
      <w:r w:rsidR="00915E8D">
        <w:rPr>
          <w:szCs w:val="28"/>
        </w:rPr>
        <w:t>-1</w:t>
      </w:r>
      <w:r>
        <w:rPr>
          <w:rFonts w:hint="eastAsia"/>
          <w:szCs w:val="28"/>
        </w:rPr>
        <w:t>（本程序</w:t>
      </w:r>
      <w:r>
        <w:rPr>
          <w:szCs w:val="28"/>
        </w:rPr>
        <w:t>中为</w:t>
      </w:r>
      <w:r>
        <w:rPr>
          <w:rFonts w:hint="eastAsia"/>
          <w:szCs w:val="28"/>
        </w:rPr>
        <w:t>100）结束</w:t>
      </w:r>
      <w:r w:rsidR="00915E8D">
        <w:rPr>
          <w:rFonts w:hint="eastAsia"/>
          <w:szCs w:val="28"/>
        </w:rPr>
        <w:t>。</w:t>
      </w:r>
    </w:p>
    <w:p w:rsidR="00915E8D" w:rsidRPr="00915E8D" w:rsidRDefault="00915E8D" w:rsidP="00A77CAA">
      <w:pPr>
        <w:rPr>
          <w:rFonts w:hint="eastAsia"/>
          <w:szCs w:val="28"/>
        </w:rPr>
      </w:pPr>
      <w:r>
        <w:rPr>
          <w:rFonts w:hint="eastAsia"/>
          <w:szCs w:val="28"/>
        </w:rPr>
        <w:t>在</w:t>
      </w:r>
      <w:r>
        <w:rPr>
          <w:szCs w:val="28"/>
        </w:rPr>
        <w:t>左端点边界上，</w:t>
      </w:r>
      <w:r>
        <w:rPr>
          <w:rFonts w:hint="eastAsia"/>
          <w:szCs w:val="28"/>
        </w:rPr>
        <w:t>给定</w:t>
      </w:r>
      <w:r>
        <w:rPr>
          <w:szCs w:val="28"/>
        </w:rPr>
        <w:t>第一类边界</w:t>
      </w:r>
      <w:r>
        <w:rPr>
          <w:rFonts w:hint="eastAsia"/>
          <w:szCs w:val="28"/>
        </w:rPr>
        <w:t>条件</w:t>
      </w:r>
      <w:r>
        <w:rPr>
          <w:szCs w:val="28"/>
        </w:rPr>
        <w:t>，即固定值</w:t>
      </w:r>
      <w:r>
        <w:rPr>
          <w:rFonts w:hint="eastAsia"/>
          <w:szCs w:val="28"/>
        </w:rPr>
        <w:t>10。</w:t>
      </w:r>
      <w:r>
        <w:rPr>
          <w:szCs w:val="28"/>
        </w:rPr>
        <w:t>在</w:t>
      </w:r>
      <w:r>
        <w:rPr>
          <w:rFonts w:hint="eastAsia"/>
          <w:szCs w:val="28"/>
        </w:rPr>
        <w:t>右端点</w:t>
      </w:r>
      <w:r>
        <w:rPr>
          <w:szCs w:val="28"/>
        </w:rPr>
        <w:t>边界上，给定第二类边界条件，即固定</w:t>
      </w:r>
      <w:r>
        <w:rPr>
          <w:rFonts w:hint="eastAsia"/>
          <w:szCs w:val="28"/>
        </w:rPr>
        <w:t>法向</w:t>
      </w:r>
      <w:r>
        <w:rPr>
          <w:szCs w:val="28"/>
        </w:rPr>
        <w:t>梯度</w:t>
      </w:r>
      <w:r w:rsidR="00777690">
        <w:rPr>
          <w:rFonts w:hint="eastAsia"/>
          <w:szCs w:val="28"/>
        </w:rPr>
        <w:t>0</w:t>
      </w:r>
      <w:r w:rsidR="00896B8A">
        <w:rPr>
          <w:rFonts w:hint="eastAsia"/>
          <w:szCs w:val="28"/>
        </w:rPr>
        <w:t>。在</w:t>
      </w:r>
      <w:r w:rsidR="00896B8A">
        <w:rPr>
          <w:szCs w:val="28"/>
        </w:rPr>
        <w:t>无u[i+1]</w:t>
      </w:r>
      <w:r w:rsidR="00896B8A">
        <w:rPr>
          <w:rFonts w:hint="eastAsia"/>
          <w:szCs w:val="28"/>
        </w:rPr>
        <w:t>项</w:t>
      </w:r>
      <w:r w:rsidR="00896B8A">
        <w:rPr>
          <w:szCs w:val="28"/>
        </w:rPr>
        <w:t>的格式中，只需要</w:t>
      </w:r>
      <w:r w:rsidR="00896B8A">
        <w:rPr>
          <w:rFonts w:hint="eastAsia"/>
          <w:szCs w:val="28"/>
        </w:rPr>
        <w:t>把</w:t>
      </w:r>
      <w:r w:rsidR="00896B8A">
        <w:rPr>
          <w:szCs w:val="28"/>
        </w:rPr>
        <w:t>循环变量i</w:t>
      </w:r>
      <w:r w:rsidR="00896B8A">
        <w:rPr>
          <w:rFonts w:hint="eastAsia"/>
          <w:szCs w:val="28"/>
        </w:rPr>
        <w:t>设置到</w:t>
      </w:r>
      <w:r w:rsidR="00896B8A">
        <w:rPr>
          <w:szCs w:val="28"/>
        </w:rPr>
        <w:t>maxI结束</w:t>
      </w:r>
      <w:r w:rsidR="00896B8A">
        <w:rPr>
          <w:rFonts w:hint="eastAsia"/>
          <w:szCs w:val="28"/>
        </w:rPr>
        <w:t>；</w:t>
      </w:r>
      <w:r w:rsidR="00896B8A">
        <w:rPr>
          <w:szCs w:val="28"/>
        </w:rPr>
        <w:t>在</w:t>
      </w:r>
      <w:r w:rsidR="00896B8A">
        <w:rPr>
          <w:rFonts w:hint="eastAsia"/>
          <w:szCs w:val="28"/>
        </w:rPr>
        <w:t>包含</w:t>
      </w:r>
      <w:r w:rsidR="00896B8A">
        <w:rPr>
          <w:szCs w:val="28"/>
        </w:rPr>
        <w:t>u[i+1]</w:t>
      </w:r>
      <w:r w:rsidR="00896B8A">
        <w:rPr>
          <w:rFonts w:hint="eastAsia"/>
          <w:szCs w:val="28"/>
        </w:rPr>
        <w:t>的</w:t>
      </w:r>
      <w:r w:rsidR="00896B8A">
        <w:rPr>
          <w:szCs w:val="28"/>
        </w:rPr>
        <w:t>格式中，i</w:t>
      </w:r>
      <w:r w:rsidR="00896B8A">
        <w:rPr>
          <w:rFonts w:hint="eastAsia"/>
          <w:szCs w:val="28"/>
        </w:rPr>
        <w:t>循环</w:t>
      </w:r>
      <w:r w:rsidR="00896B8A">
        <w:rPr>
          <w:szCs w:val="28"/>
        </w:rPr>
        <w:t>到</w:t>
      </w:r>
      <w:r w:rsidR="00896B8A">
        <w:rPr>
          <w:rFonts w:hint="eastAsia"/>
          <w:szCs w:val="28"/>
        </w:rPr>
        <w:t>max</w:t>
      </w:r>
      <w:r w:rsidR="00896B8A">
        <w:rPr>
          <w:szCs w:val="28"/>
        </w:rPr>
        <w:t xml:space="preserve">I-1, </w:t>
      </w:r>
      <w:r w:rsidR="00777690">
        <w:rPr>
          <w:szCs w:val="28"/>
        </w:rPr>
        <w:t>只需要令u[maxI]=u[maxI-1]</w:t>
      </w:r>
      <w:r w:rsidR="00896B8A">
        <w:rPr>
          <w:rFonts w:hint="eastAsia"/>
          <w:szCs w:val="28"/>
        </w:rPr>
        <w:t>即可</w:t>
      </w:r>
      <w:r w:rsidR="00777690">
        <w:rPr>
          <w:rFonts w:hint="eastAsia"/>
          <w:szCs w:val="28"/>
        </w:rPr>
        <w:t>得到</w:t>
      </w:r>
      <w:r w:rsidR="00777690">
        <w:rPr>
          <w:szCs w:val="28"/>
        </w:rPr>
        <w:t>最右边界点的值。</w:t>
      </w:r>
    </w:p>
    <w:p w:rsidR="00D004A8" w:rsidRPr="00D004A8" w:rsidRDefault="00D004A8" w:rsidP="00A77CAA">
      <w:pPr>
        <w:rPr>
          <w:b/>
          <w:szCs w:val="28"/>
        </w:rPr>
      </w:pPr>
      <w:r w:rsidRPr="00D004A8">
        <w:rPr>
          <w:rFonts w:hint="eastAsia"/>
          <w:b/>
          <w:szCs w:val="28"/>
        </w:rPr>
        <w:t>离散参数</w:t>
      </w:r>
    </w:p>
    <w:p w:rsidR="00A77CAA" w:rsidRDefault="00A77CAA" w:rsidP="00A77CAA">
      <w:pPr>
        <w:rPr>
          <w:szCs w:val="28"/>
        </w:rPr>
      </w:pPr>
      <w:r>
        <w:rPr>
          <w:rFonts w:hint="eastAsia"/>
          <w:szCs w:val="28"/>
        </w:rPr>
        <w:t>取</w:t>
      </w:r>
      <w:r w:rsidR="00CC63C2">
        <w:rPr>
          <w:szCs w:val="28"/>
        </w:rPr>
        <w:t>a=0.7</w:t>
      </w:r>
      <w:r>
        <w:rPr>
          <w:rFonts w:hint="eastAsia"/>
          <w:szCs w:val="28"/>
        </w:rPr>
        <w:t>，</w:t>
      </w:r>
      <w:r w:rsidR="00CC63C2" w:rsidRPr="00CC63C2">
        <w:rPr>
          <w:position w:val="-4"/>
          <w:szCs w:val="28"/>
        </w:rPr>
        <w:object w:dxaOrig="18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4.25pt" o:ole="">
            <v:imagedata r:id="rId9" o:title=""/>
          </v:shape>
          <o:OLEObject Type="Embed" ProgID="Equation.3" ShapeID="_x0000_i1025" DrawAspect="Content" ObjectID="_1616246591" r:id="rId10"/>
        </w:object>
      </w:r>
      <w:r w:rsidR="00CC63C2">
        <w:rPr>
          <w:rFonts w:hint="eastAsia"/>
          <w:szCs w:val="28"/>
        </w:rPr>
        <w:t>，</w:t>
      </w:r>
      <w:r>
        <w:rPr>
          <w:rFonts w:hint="eastAsia"/>
          <w:position w:val="-6"/>
          <w:szCs w:val="28"/>
        </w:rPr>
        <w:t>求解至</w:t>
      </w:r>
      <w:r>
        <w:rPr>
          <w:position w:val="-6"/>
          <w:szCs w:val="28"/>
        </w:rPr>
        <w:t>t=</w:t>
      </w:r>
      <w:r w:rsidR="00CC63C2">
        <w:rPr>
          <w:position w:val="-6"/>
          <w:szCs w:val="28"/>
        </w:rPr>
        <w:t>1.0</w:t>
      </w:r>
      <w:r>
        <w:rPr>
          <w:rFonts w:hint="eastAsia"/>
          <w:position w:val="-6"/>
          <w:szCs w:val="28"/>
        </w:rPr>
        <w:t>时刻，</w:t>
      </w:r>
      <w:r w:rsidR="00CC63C2">
        <w:rPr>
          <w:rFonts w:hint="eastAsia"/>
          <w:position w:val="-6"/>
          <w:szCs w:val="28"/>
        </w:rPr>
        <w:t>自</w:t>
      </w:r>
      <w:r w:rsidR="00CC63C2">
        <w:rPr>
          <w:position w:val="-6"/>
          <w:szCs w:val="28"/>
        </w:rPr>
        <w:t>x[0]</w:t>
      </w:r>
      <w:r w:rsidR="00CC63C2">
        <w:rPr>
          <w:rFonts w:hint="eastAsia"/>
          <w:position w:val="-6"/>
          <w:szCs w:val="28"/>
        </w:rPr>
        <w:t>至</w:t>
      </w:r>
      <w:r w:rsidR="00CC63C2">
        <w:rPr>
          <w:position w:val="-6"/>
          <w:szCs w:val="28"/>
        </w:rPr>
        <w:t>x[N+1]</w:t>
      </w:r>
      <w:r>
        <w:rPr>
          <w:rFonts w:hint="eastAsia"/>
          <w:position w:val="-6"/>
          <w:szCs w:val="28"/>
        </w:rPr>
        <w:t>共</w:t>
      </w:r>
      <w:r w:rsidR="00CC63C2">
        <w:rPr>
          <w:position w:val="-6"/>
          <w:szCs w:val="28"/>
        </w:rPr>
        <w:t>10</w:t>
      </w:r>
      <w:r>
        <w:rPr>
          <w:position w:val="-6"/>
          <w:szCs w:val="28"/>
        </w:rPr>
        <w:t>1</w:t>
      </w:r>
      <w:r>
        <w:rPr>
          <w:rFonts w:hint="eastAsia"/>
          <w:position w:val="-6"/>
          <w:szCs w:val="28"/>
        </w:rPr>
        <w:t>个空</w:t>
      </w:r>
      <w:r>
        <w:rPr>
          <w:rFonts w:hint="eastAsia"/>
          <w:position w:val="-6"/>
          <w:szCs w:val="28"/>
        </w:rPr>
        <w:lastRenderedPageBreak/>
        <w:t>间点，</w:t>
      </w:r>
      <w:r w:rsidR="00D80DBE" w:rsidRPr="00CC63C2">
        <w:rPr>
          <w:position w:val="-30"/>
          <w:szCs w:val="28"/>
        </w:rPr>
        <w:object w:dxaOrig="2500" w:dyaOrig="720">
          <v:shape id="_x0000_i1026" type="#_x0000_t75" alt="" style="width:122.25pt;height:36pt" o:ole="">
            <v:imagedata r:id="rId11" o:title=""/>
          </v:shape>
          <o:OLEObject Type="Embed" ProgID="Equation.3" ShapeID="_x0000_i1026" DrawAspect="Content" ObjectID="_1616246592" r:id="rId12"/>
        </w:object>
      </w:r>
      <w:r w:rsidR="00CC63C2">
        <w:rPr>
          <w:rFonts w:hint="eastAsia"/>
          <w:szCs w:val="28"/>
        </w:rPr>
        <w:t>。</w:t>
      </w:r>
    </w:p>
    <w:p w:rsidR="00A77CAA" w:rsidRPr="001A61FC" w:rsidRDefault="00A77CAA" w:rsidP="00A77CAA">
      <w:pPr>
        <w:rPr>
          <w:szCs w:val="28"/>
        </w:rPr>
      </w:pPr>
    </w:p>
    <w:p w:rsidR="00A77CAA" w:rsidRDefault="00C2002D" w:rsidP="00F268EE">
      <w:pPr>
        <w:pStyle w:val="2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5AEFA80" wp14:editId="1E65AF73">
            <wp:simplePos x="0" y="0"/>
            <wp:positionH relativeFrom="margin">
              <wp:align>left</wp:align>
            </wp:positionH>
            <wp:positionV relativeFrom="paragraph">
              <wp:posOffset>723900</wp:posOffset>
            </wp:positionV>
            <wp:extent cx="6096000" cy="3914775"/>
            <wp:effectExtent l="0" t="0" r="0" b="9525"/>
            <wp:wrapTopAndBottom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776DF0" wp14:editId="47C1751E">
                <wp:simplePos x="0" y="0"/>
                <wp:positionH relativeFrom="column">
                  <wp:posOffset>-361950</wp:posOffset>
                </wp:positionH>
                <wp:positionV relativeFrom="paragraph">
                  <wp:posOffset>4781550</wp:posOffset>
                </wp:positionV>
                <wp:extent cx="6631940" cy="198120"/>
                <wp:effectExtent l="0" t="0" r="0" b="0"/>
                <wp:wrapTopAndBottom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31940" cy="19812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36B23" w:rsidRPr="00D5151E" w:rsidRDefault="00836B23" w:rsidP="00553932">
                            <w:pPr>
                              <w:pStyle w:val="a3"/>
                              <w:jc w:val="center"/>
                              <w:rPr>
                                <w:noProof/>
                                <w:sz w:val="28"/>
                                <w:szCs w:val="28"/>
                              </w:rPr>
                            </w:pPr>
                            <w:bookmarkStart w:id="0" w:name="_Ref4838709"/>
                            <w:r>
                              <w:t>图</w:t>
                            </w:r>
                            <w: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</w:instrText>
                            </w:r>
                            <w:r>
                              <w:instrText>图</w:instrText>
                            </w:r>
                            <w:r>
                              <w:instrText xml:space="preserve">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差分格式</w:t>
                            </w:r>
                            <w:r>
                              <w:t>比较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3776DF0" id="_x0000_t202" coordsize="21600,21600" o:spt="202" path="m,l,21600r21600,l21600,xe">
                <v:stroke joinstyle="miter"/>
                <v:path gradientshapeok="t" o:connecttype="rect"/>
              </v:shapetype>
              <v:shape id="文本框 5" o:spid="_x0000_s1026" type="#_x0000_t202" style="position:absolute;left:0;text-align:left;margin-left:-28.5pt;margin-top:376.5pt;width:522.2pt;height:15.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" stroked="f">
                <v:textbox style="mso-fit-shape-to-text:t" inset="0,0,0,0">
                  <w:txbxContent>
                    <w:p w:rsidR="00836B23" w:rsidRPr="00D5151E" w:rsidRDefault="00836B23" w:rsidP="00553932">
                      <w:pPr>
                        <w:pStyle w:val="a3"/>
                        <w:jc w:val="center"/>
                        <w:rPr>
                          <w:noProof/>
                          <w:sz w:val="28"/>
                          <w:szCs w:val="28"/>
                        </w:rPr>
                      </w:pPr>
                      <w:bookmarkStart w:id="1" w:name="_Ref4838709"/>
                      <w:r>
                        <w:t>图</w:t>
                      </w:r>
                      <w: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SEQ </w:instrText>
                      </w:r>
                      <w:r>
                        <w:instrText>图</w:instrText>
                      </w:r>
                      <w:r>
                        <w:instrText xml:space="preserve">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差分格式</w:t>
                      </w:r>
                      <w:r>
                        <w:t>比较</w:t>
                      </w:r>
                      <w:bookmarkEnd w:id="1"/>
                    </w:p>
                  </w:txbxContent>
                </v:textbox>
                <w10:wrap type="topAndBottom"/>
              </v:shape>
            </w:pict>
          </mc:Fallback>
        </mc:AlternateContent>
      </w:r>
      <w:r w:rsidR="00553932">
        <w:rPr>
          <w:rFonts w:hint="eastAsia"/>
        </w:rPr>
        <w:t>三、</w:t>
      </w:r>
      <w:r w:rsidR="003E1085">
        <w:rPr>
          <w:rFonts w:hint="eastAsia"/>
        </w:rPr>
        <w:t>计算结果</w:t>
      </w:r>
    </w:p>
    <w:p w:rsidR="00553932" w:rsidRDefault="00553932" w:rsidP="00A77CAA">
      <w:pPr>
        <w:rPr>
          <w:rFonts w:ascii="黑体" w:eastAsia="黑体" w:hAnsi="黑体" w:cs="黑体" w:hint="eastAsia"/>
          <w:szCs w:val="28"/>
        </w:rPr>
      </w:pPr>
    </w:p>
    <w:p w:rsidR="00A77CAA" w:rsidRDefault="003E1085" w:rsidP="00A77CAA">
      <w:pPr>
        <w:rPr>
          <w:rFonts w:ascii="黑体" w:eastAsia="黑体" w:hAnsi="黑体" w:cs="黑体"/>
          <w:szCs w:val="28"/>
        </w:rPr>
      </w:pPr>
      <w:r>
        <w:rPr>
          <w:rFonts w:hint="eastAsia"/>
          <w:szCs w:val="28"/>
        </w:rPr>
        <w:t>稳定</w:t>
      </w:r>
      <w:r>
        <w:rPr>
          <w:szCs w:val="28"/>
        </w:rPr>
        <w:t>的</w:t>
      </w:r>
      <w:r>
        <w:rPr>
          <w:rFonts w:hint="eastAsia"/>
          <w:szCs w:val="28"/>
        </w:rPr>
        <w:t>计算结果如</w:t>
      </w:r>
      <w:r w:rsidR="00553932">
        <w:rPr>
          <w:rFonts w:ascii="黑体" w:eastAsia="黑体" w:hAnsi="黑体" w:cs="黑体"/>
          <w:szCs w:val="28"/>
        </w:rPr>
        <w:fldChar w:fldCharType="begin"/>
      </w:r>
      <w:r w:rsidR="00553932">
        <w:rPr>
          <w:rFonts w:ascii="黑体" w:eastAsia="黑体" w:hAnsi="黑体" w:cs="黑体"/>
          <w:szCs w:val="28"/>
        </w:rPr>
        <w:instrText xml:space="preserve"> </w:instrText>
      </w:r>
      <w:r w:rsidR="00553932">
        <w:rPr>
          <w:rFonts w:ascii="黑体" w:eastAsia="黑体" w:hAnsi="黑体" w:cs="黑体" w:hint="eastAsia"/>
          <w:szCs w:val="28"/>
        </w:rPr>
        <w:instrText>REF _Ref4838709 \h</w:instrText>
      </w:r>
      <w:r w:rsidR="00553932">
        <w:rPr>
          <w:rFonts w:ascii="黑体" w:eastAsia="黑体" w:hAnsi="黑体" w:cs="黑体"/>
          <w:szCs w:val="28"/>
        </w:rPr>
        <w:instrText xml:space="preserve"> </w:instrText>
      </w:r>
      <w:r w:rsidR="00553932">
        <w:rPr>
          <w:rFonts w:ascii="黑体" w:eastAsia="黑体" w:hAnsi="黑体" w:cs="黑体"/>
          <w:szCs w:val="28"/>
        </w:rPr>
      </w:r>
      <w:r w:rsidR="00553932">
        <w:rPr>
          <w:rFonts w:ascii="黑体" w:eastAsia="黑体" w:hAnsi="黑体" w:cs="黑体"/>
          <w:szCs w:val="28"/>
        </w:rPr>
        <w:fldChar w:fldCharType="separate"/>
      </w:r>
      <w:r w:rsidR="00634E75">
        <w:t xml:space="preserve">图 </w:t>
      </w:r>
      <w:r w:rsidR="00634E75">
        <w:rPr>
          <w:noProof/>
        </w:rPr>
        <w:t>1</w:t>
      </w:r>
      <w:r w:rsidR="00634E75">
        <w:t xml:space="preserve"> </w:t>
      </w:r>
      <w:r w:rsidR="00553932">
        <w:rPr>
          <w:rFonts w:ascii="黑体" w:eastAsia="黑体" w:hAnsi="黑体" w:cs="黑体"/>
          <w:szCs w:val="28"/>
        </w:rPr>
        <w:fldChar w:fldCharType="end"/>
      </w:r>
      <w:r>
        <w:rPr>
          <w:rFonts w:ascii="黑体" w:eastAsia="黑体" w:hAnsi="黑体" w:cs="黑体" w:hint="eastAsia"/>
          <w:szCs w:val="28"/>
        </w:rPr>
        <w:t>所示</w:t>
      </w:r>
      <w:r>
        <w:rPr>
          <w:rFonts w:ascii="黑体" w:eastAsia="黑体" w:hAnsi="黑体" w:cs="黑体"/>
          <w:szCs w:val="28"/>
        </w:rPr>
        <w:t>。</w:t>
      </w:r>
      <w:r>
        <w:rPr>
          <w:rFonts w:ascii="黑体" w:eastAsia="黑体" w:hAnsi="黑体" w:cs="黑体" w:hint="eastAsia"/>
          <w:szCs w:val="28"/>
        </w:rPr>
        <w:t>除</w:t>
      </w:r>
      <w:r>
        <w:rPr>
          <w:rFonts w:ascii="黑体" w:eastAsia="黑体" w:hAnsi="黑体" w:cs="黑体"/>
          <w:szCs w:val="28"/>
        </w:rPr>
        <w:t>图中所示的结果</w:t>
      </w:r>
      <w:r>
        <w:rPr>
          <w:rFonts w:ascii="黑体" w:eastAsia="黑体" w:hAnsi="黑体" w:cs="黑体" w:hint="eastAsia"/>
          <w:szCs w:val="28"/>
        </w:rPr>
        <w:t>以外其余</w:t>
      </w:r>
      <w:r>
        <w:rPr>
          <w:rFonts w:ascii="黑体" w:eastAsia="黑体" w:hAnsi="黑体" w:cs="黑体"/>
          <w:szCs w:val="28"/>
        </w:rPr>
        <w:t>结果</w:t>
      </w:r>
      <w:r>
        <w:rPr>
          <w:rFonts w:ascii="黑体" w:eastAsia="黑体" w:hAnsi="黑体" w:cs="黑体" w:hint="eastAsia"/>
          <w:szCs w:val="28"/>
        </w:rPr>
        <w:t>均为</w:t>
      </w:r>
      <w:r>
        <w:rPr>
          <w:rFonts w:ascii="黑体" w:eastAsia="黑体" w:hAnsi="黑体" w:cs="黑体"/>
          <w:szCs w:val="28"/>
        </w:rPr>
        <w:t>不稳定的。</w:t>
      </w:r>
      <w:r>
        <w:rPr>
          <w:rFonts w:ascii="黑体" w:eastAsia="黑体" w:hAnsi="黑体" w:cs="黑体" w:hint="eastAsia"/>
          <w:szCs w:val="28"/>
        </w:rPr>
        <w:t>稳定</w:t>
      </w:r>
      <w:r>
        <w:rPr>
          <w:rFonts w:ascii="黑体" w:eastAsia="黑体" w:hAnsi="黑体" w:cs="黑体"/>
          <w:szCs w:val="28"/>
        </w:rPr>
        <w:t>的格式</w:t>
      </w:r>
      <w:r w:rsidR="00765CF7">
        <w:rPr>
          <w:rFonts w:ascii="黑体" w:eastAsia="黑体" w:hAnsi="黑体" w:cs="黑体" w:hint="eastAsia"/>
          <w:szCs w:val="28"/>
        </w:rPr>
        <w:t>有6种</w:t>
      </w:r>
      <w:r w:rsidR="00765CF7">
        <w:rPr>
          <w:rFonts w:ascii="黑体" w:eastAsia="黑体" w:hAnsi="黑体" w:cs="黑体"/>
          <w:szCs w:val="28"/>
        </w:rPr>
        <w:t>，分别</w:t>
      </w:r>
      <w:r>
        <w:rPr>
          <w:rFonts w:ascii="黑体" w:eastAsia="黑体" w:hAnsi="黑体" w:cs="黑体"/>
          <w:szCs w:val="28"/>
        </w:rPr>
        <w:t>为：欧拉向后</w:t>
      </w:r>
      <w:r>
        <w:rPr>
          <w:rFonts w:ascii="黑体" w:eastAsia="黑体" w:hAnsi="黑体" w:cs="黑体" w:hint="eastAsia"/>
          <w:szCs w:val="28"/>
        </w:rPr>
        <w:t>显式</w:t>
      </w:r>
      <w:r>
        <w:rPr>
          <w:rFonts w:ascii="黑体" w:eastAsia="黑体" w:hAnsi="黑体" w:cs="黑体"/>
          <w:szCs w:val="28"/>
        </w:rPr>
        <w:t xml:space="preserve">，LaxWendroff, </w:t>
      </w:r>
      <w:r w:rsidR="00765CF7">
        <w:rPr>
          <w:rFonts w:ascii="黑体" w:eastAsia="黑体" w:hAnsi="黑体" w:cs="黑体"/>
          <w:szCs w:val="28"/>
        </w:rPr>
        <w:t>Crank-Nicolson</w:t>
      </w:r>
      <w:r w:rsidR="00765CF7">
        <w:rPr>
          <w:rFonts w:ascii="黑体" w:eastAsia="黑体" w:hAnsi="黑体" w:cs="黑体" w:hint="eastAsia"/>
          <w:szCs w:val="28"/>
        </w:rPr>
        <w:t>，</w:t>
      </w:r>
      <w:r w:rsidR="00765CF7">
        <w:rPr>
          <w:rFonts w:ascii="黑体" w:eastAsia="黑体" w:hAnsi="黑体" w:cs="黑体"/>
          <w:szCs w:val="28"/>
        </w:rPr>
        <w:t>MacCormark</w:t>
      </w:r>
      <w:r w:rsidR="00765CF7">
        <w:rPr>
          <w:rFonts w:ascii="黑体" w:eastAsia="黑体" w:hAnsi="黑体" w:cs="黑体" w:hint="eastAsia"/>
          <w:szCs w:val="28"/>
        </w:rPr>
        <w:t>，</w:t>
      </w:r>
      <w:r>
        <w:rPr>
          <w:rFonts w:ascii="黑体" w:eastAsia="黑体" w:hAnsi="黑体" w:cs="黑体" w:hint="eastAsia"/>
          <w:szCs w:val="28"/>
        </w:rPr>
        <w:t>欧拉</w:t>
      </w:r>
      <w:r>
        <w:rPr>
          <w:rFonts w:ascii="黑体" w:eastAsia="黑体" w:hAnsi="黑体" w:cs="黑体"/>
          <w:szCs w:val="28"/>
        </w:rPr>
        <w:t>向后隐式和中心差分隐式。</w:t>
      </w:r>
    </w:p>
    <w:p w:rsidR="003E1085" w:rsidRDefault="003E1085" w:rsidP="00A77CAA">
      <w:pPr>
        <w:rPr>
          <w:rFonts w:ascii="黑体" w:eastAsia="黑体" w:hAnsi="黑体" w:cs="黑体"/>
          <w:szCs w:val="28"/>
        </w:rPr>
      </w:pPr>
      <w:r>
        <w:rPr>
          <w:rFonts w:ascii="黑体" w:eastAsia="黑体" w:hAnsi="黑体" w:cs="黑体" w:hint="eastAsia"/>
          <w:szCs w:val="28"/>
        </w:rPr>
        <w:t>可以</w:t>
      </w:r>
      <w:r>
        <w:rPr>
          <w:rFonts w:ascii="黑体" w:eastAsia="黑体" w:hAnsi="黑体" w:cs="黑体"/>
          <w:szCs w:val="28"/>
        </w:rPr>
        <w:t>看到</w:t>
      </w:r>
      <w:r>
        <w:rPr>
          <w:rFonts w:ascii="黑体" w:eastAsia="黑体" w:hAnsi="黑体" w:cs="黑体" w:hint="eastAsia"/>
          <w:szCs w:val="28"/>
        </w:rPr>
        <w:t>，经过1</w:t>
      </w:r>
      <w:r>
        <w:rPr>
          <w:rFonts w:ascii="黑体" w:eastAsia="黑体" w:hAnsi="黑体" w:cs="黑体"/>
          <w:szCs w:val="28"/>
        </w:rPr>
        <w:t>s后，波</w:t>
      </w:r>
      <w:r>
        <w:rPr>
          <w:rFonts w:ascii="黑体" w:eastAsia="黑体" w:hAnsi="黑体" w:cs="黑体" w:hint="eastAsia"/>
          <w:szCs w:val="28"/>
        </w:rPr>
        <w:t>峰</w:t>
      </w:r>
      <w:r>
        <w:rPr>
          <w:rFonts w:ascii="黑体" w:eastAsia="黑体" w:hAnsi="黑体" w:cs="黑体"/>
          <w:szCs w:val="28"/>
        </w:rPr>
        <w:t>大概传递到</w:t>
      </w:r>
      <w:r>
        <w:rPr>
          <w:rFonts w:ascii="黑体" w:eastAsia="黑体" w:hAnsi="黑体" w:cs="黑体" w:hint="eastAsia"/>
          <w:szCs w:val="28"/>
        </w:rPr>
        <w:t>8.5</w:t>
      </w:r>
      <w:r>
        <w:rPr>
          <w:rFonts w:ascii="黑体" w:eastAsia="黑体" w:hAnsi="黑体" w:cs="黑体"/>
          <w:szCs w:val="28"/>
        </w:rPr>
        <w:t>~9.0</w:t>
      </w:r>
      <w:r>
        <w:rPr>
          <w:rFonts w:ascii="黑体" w:eastAsia="黑体" w:hAnsi="黑体" w:cs="黑体" w:hint="eastAsia"/>
          <w:szCs w:val="28"/>
        </w:rPr>
        <w:t>的</w:t>
      </w:r>
      <w:r>
        <w:rPr>
          <w:rFonts w:ascii="黑体" w:eastAsia="黑体" w:hAnsi="黑体" w:cs="黑体"/>
          <w:szCs w:val="28"/>
        </w:rPr>
        <w:t>位置。</w:t>
      </w:r>
      <w:r>
        <w:rPr>
          <w:rFonts w:ascii="黑体" w:eastAsia="黑体" w:hAnsi="黑体" w:cs="黑体" w:hint="eastAsia"/>
          <w:szCs w:val="28"/>
        </w:rPr>
        <w:t>各个</w:t>
      </w:r>
      <w:r>
        <w:rPr>
          <w:rFonts w:ascii="黑体" w:eastAsia="黑体" w:hAnsi="黑体" w:cs="黑体"/>
          <w:szCs w:val="28"/>
        </w:rPr>
        <w:t>格式均有耗散</w:t>
      </w:r>
      <w:r>
        <w:rPr>
          <w:rFonts w:ascii="黑体" w:eastAsia="黑体" w:hAnsi="黑体" w:cs="黑体" w:hint="eastAsia"/>
          <w:szCs w:val="28"/>
        </w:rPr>
        <w:t>。</w:t>
      </w:r>
      <w:r>
        <w:rPr>
          <w:rFonts w:ascii="黑体" w:eastAsia="黑体" w:hAnsi="黑体" w:cs="黑体"/>
          <w:szCs w:val="28"/>
        </w:rPr>
        <w:t>耗散</w:t>
      </w:r>
      <w:r>
        <w:rPr>
          <w:rFonts w:ascii="黑体" w:eastAsia="黑体" w:hAnsi="黑体" w:cs="黑体" w:hint="eastAsia"/>
          <w:szCs w:val="28"/>
        </w:rPr>
        <w:t>最小</w:t>
      </w:r>
      <w:r>
        <w:rPr>
          <w:rFonts w:ascii="黑体" w:eastAsia="黑体" w:hAnsi="黑体" w:cs="黑体"/>
          <w:szCs w:val="28"/>
        </w:rPr>
        <w:t>的是</w:t>
      </w:r>
      <w:r>
        <w:rPr>
          <w:rFonts w:ascii="黑体" w:eastAsia="黑体" w:hAnsi="黑体" w:cs="黑体" w:hint="eastAsia"/>
          <w:szCs w:val="28"/>
        </w:rPr>
        <w:t>Lax</w:t>
      </w:r>
      <w:r>
        <w:rPr>
          <w:rFonts w:ascii="黑体" w:eastAsia="黑体" w:hAnsi="黑体" w:cs="黑体"/>
          <w:szCs w:val="28"/>
        </w:rPr>
        <w:t xml:space="preserve">Wendroff, </w:t>
      </w:r>
      <w:r w:rsidR="00F268EE">
        <w:rPr>
          <w:rFonts w:ascii="黑体" w:eastAsia="黑体" w:hAnsi="黑体" w:cs="黑体" w:hint="eastAsia"/>
          <w:szCs w:val="28"/>
        </w:rPr>
        <w:t>其次是</w:t>
      </w:r>
      <w:r w:rsidR="00F268EE">
        <w:rPr>
          <w:rFonts w:ascii="黑体" w:eastAsia="黑体" w:hAnsi="黑体" w:cs="黑体"/>
          <w:szCs w:val="28"/>
        </w:rPr>
        <w:t>欧拉向后</w:t>
      </w:r>
      <w:r w:rsidR="00F268EE">
        <w:rPr>
          <w:rFonts w:ascii="黑体" w:eastAsia="黑体" w:hAnsi="黑体" w:cs="黑体" w:hint="eastAsia"/>
          <w:szCs w:val="28"/>
        </w:rPr>
        <w:t>显式</w:t>
      </w:r>
      <w:r w:rsidR="00F268EE">
        <w:rPr>
          <w:rFonts w:ascii="黑体" w:eastAsia="黑体" w:hAnsi="黑体" w:cs="黑体"/>
          <w:szCs w:val="28"/>
        </w:rPr>
        <w:t>，中心差分隐式</w:t>
      </w:r>
      <w:r w:rsidR="00F268EE">
        <w:rPr>
          <w:rFonts w:ascii="黑体" w:eastAsia="黑体" w:hAnsi="黑体" w:cs="黑体" w:hint="eastAsia"/>
          <w:szCs w:val="28"/>
        </w:rPr>
        <w:t>，</w:t>
      </w:r>
      <w:r w:rsidR="00D951AF">
        <w:rPr>
          <w:rFonts w:ascii="黑体" w:eastAsia="黑体" w:hAnsi="黑体" w:cs="黑体" w:hint="eastAsia"/>
          <w:szCs w:val="28"/>
        </w:rPr>
        <w:t>Crank</w:t>
      </w:r>
      <w:r w:rsidR="00D951AF">
        <w:rPr>
          <w:rFonts w:ascii="黑体" w:eastAsia="黑体" w:hAnsi="黑体" w:cs="黑体"/>
          <w:szCs w:val="28"/>
        </w:rPr>
        <w:t xml:space="preserve">-Nicolson, </w:t>
      </w:r>
      <w:r w:rsidR="00F268EE">
        <w:rPr>
          <w:rFonts w:ascii="黑体" w:eastAsia="黑体" w:hAnsi="黑体" w:cs="黑体"/>
          <w:szCs w:val="28"/>
        </w:rPr>
        <w:t>最后是</w:t>
      </w:r>
      <w:r w:rsidR="00F268EE">
        <w:rPr>
          <w:rFonts w:ascii="黑体" w:eastAsia="黑体" w:hAnsi="黑体" w:cs="黑体" w:hint="eastAsia"/>
          <w:szCs w:val="28"/>
        </w:rPr>
        <w:t>欧拉</w:t>
      </w:r>
      <w:r w:rsidR="00F268EE">
        <w:rPr>
          <w:rFonts w:ascii="黑体" w:eastAsia="黑体" w:hAnsi="黑体" w:cs="黑体"/>
          <w:szCs w:val="28"/>
        </w:rPr>
        <w:t>向后隐式</w:t>
      </w:r>
      <w:r w:rsidR="00F268EE">
        <w:rPr>
          <w:rFonts w:ascii="黑体" w:eastAsia="黑体" w:hAnsi="黑体" w:cs="黑体" w:hint="eastAsia"/>
          <w:szCs w:val="28"/>
        </w:rPr>
        <w:t>。</w:t>
      </w:r>
    </w:p>
    <w:p w:rsidR="00F268EE" w:rsidRPr="003E1085" w:rsidRDefault="00FF7C05" w:rsidP="00A77CAA">
      <w:pPr>
        <w:rPr>
          <w:rFonts w:ascii="黑体" w:eastAsia="黑体" w:hAnsi="黑体" w:cs="黑体" w:hint="eastAsia"/>
          <w:szCs w:val="28"/>
        </w:rPr>
      </w:pPr>
      <w:r>
        <w:rPr>
          <w:rFonts w:ascii="黑体" w:eastAsia="黑体" w:hAnsi="黑体" w:cs="黑体" w:hint="eastAsia"/>
          <w:szCs w:val="28"/>
        </w:rPr>
        <w:t>还可以发现</w:t>
      </w:r>
      <w:r>
        <w:rPr>
          <w:rFonts w:ascii="黑体" w:eastAsia="黑体" w:hAnsi="黑体" w:cs="黑体"/>
          <w:szCs w:val="28"/>
        </w:rPr>
        <w:t>，</w:t>
      </w:r>
      <w:r>
        <w:rPr>
          <w:rFonts w:ascii="黑体" w:eastAsia="黑体" w:hAnsi="黑体" w:cs="黑体" w:hint="eastAsia"/>
          <w:szCs w:val="28"/>
        </w:rPr>
        <w:t>MacCormark与</w:t>
      </w:r>
      <w:r>
        <w:rPr>
          <w:rFonts w:ascii="黑体" w:eastAsia="黑体" w:hAnsi="黑体" w:cs="黑体"/>
          <w:szCs w:val="28"/>
        </w:rPr>
        <w:t>Lax-Wendroff</w:t>
      </w:r>
      <w:r>
        <w:rPr>
          <w:rFonts w:ascii="黑体" w:eastAsia="黑体" w:hAnsi="黑体" w:cs="黑体" w:hint="eastAsia"/>
          <w:szCs w:val="28"/>
        </w:rPr>
        <w:t>格式</w:t>
      </w:r>
      <w:r>
        <w:rPr>
          <w:rFonts w:ascii="黑体" w:eastAsia="黑体" w:hAnsi="黑体" w:cs="黑体"/>
          <w:szCs w:val="28"/>
        </w:rPr>
        <w:t>基本重合</w:t>
      </w:r>
      <w:r>
        <w:rPr>
          <w:rFonts w:ascii="黑体" w:eastAsia="黑体" w:hAnsi="黑体" w:cs="黑体" w:hint="eastAsia"/>
          <w:szCs w:val="28"/>
        </w:rPr>
        <w:t>，</w:t>
      </w:r>
      <w:r>
        <w:rPr>
          <w:rFonts w:ascii="黑体" w:eastAsia="黑体" w:hAnsi="黑体" w:cs="黑体"/>
          <w:szCs w:val="28"/>
        </w:rPr>
        <w:t>这是因为MacCormark</w:t>
      </w:r>
      <w:r>
        <w:rPr>
          <w:rFonts w:ascii="黑体" w:eastAsia="黑体" w:hAnsi="黑体" w:cs="黑体" w:hint="eastAsia"/>
          <w:szCs w:val="28"/>
        </w:rPr>
        <w:t>是</w:t>
      </w:r>
      <w:r>
        <w:rPr>
          <w:rFonts w:ascii="黑体" w:eastAsia="黑体" w:hAnsi="黑体" w:cs="黑体"/>
          <w:szCs w:val="28"/>
        </w:rPr>
        <w:t>Lax-Wendroff</w:t>
      </w:r>
      <w:r>
        <w:rPr>
          <w:rFonts w:ascii="黑体" w:eastAsia="黑体" w:hAnsi="黑体" w:cs="黑体" w:hint="eastAsia"/>
          <w:szCs w:val="28"/>
        </w:rPr>
        <w:t>的</w:t>
      </w:r>
      <w:r>
        <w:rPr>
          <w:rFonts w:ascii="黑体" w:eastAsia="黑体" w:hAnsi="黑体" w:cs="黑体"/>
          <w:szCs w:val="28"/>
        </w:rPr>
        <w:t>一种</w:t>
      </w:r>
      <w:r>
        <w:rPr>
          <w:rFonts w:ascii="黑体" w:eastAsia="黑体" w:hAnsi="黑体" w:cs="黑体" w:hint="eastAsia"/>
          <w:szCs w:val="28"/>
        </w:rPr>
        <w:t>变体</w:t>
      </w:r>
      <w:r>
        <w:rPr>
          <w:rFonts w:ascii="黑体" w:eastAsia="黑体" w:hAnsi="黑体" w:cs="黑体"/>
          <w:szCs w:val="28"/>
        </w:rPr>
        <w:t>。</w:t>
      </w:r>
    </w:p>
    <w:p w:rsidR="00825DB7" w:rsidRDefault="00F268EE" w:rsidP="00825DB7">
      <w:pPr>
        <w:pStyle w:val="2"/>
      </w:pPr>
      <w:r>
        <w:rPr>
          <w:rFonts w:hint="eastAsia"/>
        </w:rPr>
        <w:lastRenderedPageBreak/>
        <w:t>四</w:t>
      </w:r>
      <w:r>
        <w:t>、</w:t>
      </w:r>
      <w:r>
        <w:rPr>
          <w:rFonts w:hint="eastAsia"/>
        </w:rPr>
        <w:t>离散</w:t>
      </w:r>
      <w:r>
        <w:t>格式</w:t>
      </w:r>
      <w:r w:rsidR="001A61FC">
        <w:rPr>
          <w:rFonts w:hint="eastAsia"/>
        </w:rPr>
        <w:t>精度</w:t>
      </w:r>
      <w:r>
        <w:t>分析</w:t>
      </w:r>
    </w:p>
    <w:p w:rsidR="003E1085" w:rsidRPr="003E1085" w:rsidRDefault="00F268EE" w:rsidP="00CC088E">
      <w:pPr>
        <w:pStyle w:val="3"/>
      </w:pPr>
      <w:r>
        <w:rPr>
          <w:rFonts w:hint="eastAsia"/>
        </w:rPr>
        <w:t>1</w:t>
      </w:r>
      <w:r>
        <w:t>.</w:t>
      </w:r>
      <w:r w:rsidR="00B82ABD">
        <w:t xml:space="preserve"> </w:t>
      </w:r>
      <w:r>
        <w:t xml:space="preserve"> </w:t>
      </w:r>
      <w:r>
        <w:rPr>
          <w:rFonts w:hint="eastAsia"/>
        </w:rPr>
        <w:t>欧拉</w:t>
      </w:r>
      <w:r>
        <w:t>向后显式</w:t>
      </w:r>
    </w:p>
    <w:p w:rsidR="00A77CAA" w:rsidRDefault="00A77CAA" w:rsidP="00F268EE">
      <w:pPr>
        <w:jc w:val="center"/>
        <w:rPr>
          <w:szCs w:val="28"/>
        </w:rPr>
      </w:pPr>
      <w:r>
        <w:rPr>
          <w:position w:val="-28"/>
          <w:szCs w:val="28"/>
        </w:rPr>
        <w:object w:dxaOrig="2880" w:dyaOrig="780">
          <v:shape id="_x0000_i1027" type="#_x0000_t75" style="width:2in;height:36pt" o:ole="">
            <v:imagedata r:id="rId14" o:title=""/>
          </v:shape>
          <o:OLEObject Type="Embed" ProgID="Equation.3" ShapeID="_x0000_i1027" DrawAspect="Content" ObjectID="_1616246593" r:id="rId15"/>
        </w:object>
      </w:r>
    </w:p>
    <w:p w:rsidR="00A77CAA" w:rsidRDefault="00D80DBE" w:rsidP="00A77CAA">
      <w:pPr>
        <w:rPr>
          <w:szCs w:val="28"/>
        </w:rPr>
      </w:pPr>
      <w:r>
        <w:rPr>
          <w:rFonts w:hint="eastAsia"/>
          <w:szCs w:val="28"/>
        </w:rPr>
        <w:t>时间</w:t>
      </w:r>
      <w:r>
        <w:rPr>
          <w:szCs w:val="28"/>
        </w:rPr>
        <w:t>离散</w:t>
      </w:r>
      <w:r>
        <w:rPr>
          <w:rFonts w:hint="eastAsia"/>
          <w:szCs w:val="28"/>
        </w:rPr>
        <w:t>误差分析，</w:t>
      </w:r>
      <w:r>
        <w:rPr>
          <w:szCs w:val="28"/>
        </w:rPr>
        <w:t>将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u</m:t>
            </m:r>
            <m:ctrlPr>
              <w:rPr>
                <w:rFonts w:ascii="Cambria Math" w:hAnsi="Cambria Math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i</m:t>
            </m:r>
            <m:ctrlPr>
              <w:rPr>
                <w:rFonts w:ascii="Cambria Math" w:hAnsi="Cambria Math"/>
                <w:szCs w:val="28"/>
              </w:rPr>
            </m:ctrlPr>
          </m:sub>
          <m:sup>
            <m:r>
              <w:rPr>
                <w:rFonts w:ascii="Cambria Math" w:hAnsi="Cambria Math"/>
                <w:szCs w:val="28"/>
              </w:rPr>
              <m:t>n+1</m:t>
            </m:r>
          </m:sup>
        </m:sSubSup>
      </m:oMath>
      <w:r>
        <w:rPr>
          <w:rFonts w:hint="eastAsia"/>
          <w:szCs w:val="28"/>
        </w:rPr>
        <w:t>在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u</m:t>
            </m:r>
            <m:ctrlPr>
              <w:rPr>
                <w:rFonts w:ascii="Cambria Math" w:hAnsi="Cambria Math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i</m:t>
            </m:r>
            <m:ctrlPr>
              <w:rPr>
                <w:rFonts w:ascii="Cambria Math" w:hAnsi="Cambria Math"/>
                <w:szCs w:val="28"/>
              </w:rPr>
            </m:ctrlP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</m:sSubSup>
      </m:oMath>
      <w:r>
        <w:rPr>
          <w:rFonts w:hint="eastAsia"/>
          <w:szCs w:val="28"/>
        </w:rPr>
        <w:t>点Taylor</w:t>
      </w:r>
      <w:r>
        <w:rPr>
          <w:szCs w:val="28"/>
        </w:rPr>
        <w:t>展开</w:t>
      </w:r>
    </w:p>
    <w:p w:rsidR="001A61FC" w:rsidRPr="00443C01" w:rsidRDefault="00836B23" w:rsidP="001A61FC">
      <w:pPr>
        <w:jc w:val="center"/>
        <w:rPr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u</m:t>
              </m:r>
              <m:ctrlPr>
                <w:rPr>
                  <w:rFonts w:ascii="Cambria Math" w:hAnsi="Cambria Math"/>
                  <w:szCs w:val="28"/>
                </w:rPr>
              </m:ctrlP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n+1</m:t>
              </m:r>
              <m:ctrlPr>
                <w:rPr>
                  <w:rFonts w:ascii="Cambria Math" w:hAnsi="Cambria Math"/>
                  <w:szCs w:val="28"/>
                </w:rPr>
              </m:ctrlPr>
            </m:sup>
          </m:sSubSup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</m:sSub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r>
            <w:rPr>
              <w:rFonts w:ascii="Cambria Math" w:hAnsi="Cambria Math"/>
              <w:szCs w:val="28"/>
            </w:rPr>
            <m:t>t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(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)</m:t>
          </m:r>
        </m:oMath>
      </m:oMathPara>
    </w:p>
    <w:p w:rsidR="00443C01" w:rsidRDefault="00443C01" w:rsidP="00443C01">
      <w:r>
        <w:rPr>
          <w:rFonts w:hint="eastAsia"/>
        </w:rPr>
        <w:t>然后</w:t>
      </w:r>
      <w:r>
        <w:t>代入到</w:t>
      </w:r>
      <w:r>
        <w:rPr>
          <w:rFonts w:hint="eastAsia"/>
        </w:rPr>
        <w:t>方程</w:t>
      </w:r>
      <w:r>
        <w:t>左端。</w:t>
      </w:r>
    </w:p>
    <w:p w:rsidR="00443C01" w:rsidRPr="00443C01" w:rsidRDefault="00836B23" w:rsidP="00443C01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+1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(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)</m:t>
          </m:r>
        </m:oMath>
      </m:oMathPara>
    </w:p>
    <w:p w:rsidR="00443C01" w:rsidRDefault="00443C01" w:rsidP="00443C01">
      <w:pPr>
        <w:rPr>
          <w:szCs w:val="28"/>
        </w:rPr>
      </w:pPr>
      <w:r>
        <w:rPr>
          <w:rFonts w:hint="eastAsia"/>
          <w:szCs w:val="28"/>
        </w:rPr>
        <w:t>同理</w:t>
      </w:r>
      <w:r>
        <w:rPr>
          <w:szCs w:val="28"/>
        </w:rPr>
        <w:t>，对空间离散进行误差分析。</w:t>
      </w:r>
      <w:r>
        <w:rPr>
          <w:rFonts w:hint="eastAsia"/>
          <w:szCs w:val="28"/>
        </w:rPr>
        <w:t>将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u</m:t>
            </m:r>
            <m:ctrlPr>
              <w:rPr>
                <w:rFonts w:ascii="Cambria Math" w:hAnsi="Cambria Math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i-1</m:t>
            </m:r>
            <m:ctrlPr>
              <w:rPr>
                <w:rFonts w:ascii="Cambria Math" w:hAnsi="Cambria Math"/>
                <w:szCs w:val="28"/>
              </w:rPr>
            </m:ctrlP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</m:sSubSup>
      </m:oMath>
      <w:r>
        <w:rPr>
          <w:rFonts w:hint="eastAsia"/>
          <w:szCs w:val="28"/>
        </w:rPr>
        <w:t>在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u</m:t>
            </m:r>
            <m:ctrlPr>
              <w:rPr>
                <w:rFonts w:ascii="Cambria Math" w:hAnsi="Cambria Math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i</m:t>
            </m:r>
            <m:ctrlPr>
              <w:rPr>
                <w:rFonts w:ascii="Cambria Math" w:hAnsi="Cambria Math"/>
                <w:szCs w:val="28"/>
              </w:rPr>
            </m:ctrlP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</m:sSubSup>
      </m:oMath>
      <w:r>
        <w:rPr>
          <w:rFonts w:hint="eastAsia"/>
          <w:szCs w:val="28"/>
        </w:rPr>
        <w:t>点Taylor</w:t>
      </w:r>
      <w:r>
        <w:rPr>
          <w:szCs w:val="28"/>
        </w:rPr>
        <w:t>展开</w:t>
      </w:r>
    </w:p>
    <w:p w:rsidR="00443C01" w:rsidRDefault="00443C01" w:rsidP="00443C01">
      <w:pPr>
        <w:jc w:val="center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u</m:t>
            </m:r>
            <m:ctrlPr>
              <w:rPr>
                <w:rFonts w:ascii="Cambria Math" w:hAnsi="Cambria Math"/>
                <w:szCs w:val="28"/>
              </w:rPr>
            </m:ctrlPr>
          </m:e>
          <m:sub>
            <m:r>
              <w:rPr>
                <w:rFonts w:ascii="Cambria Math" w:hAnsi="Cambria Math"/>
                <w:szCs w:val="28"/>
              </w:rPr>
              <m:t>i-1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  <m:ctrlPr>
              <w:rPr>
                <w:rFonts w:ascii="Cambria Math" w:hAnsi="Cambria Math"/>
                <w:szCs w:val="28"/>
              </w:rPr>
            </m:ctrlPr>
          </m:sup>
        </m:sSubSup>
        <m:r>
          <w:rPr>
            <w:rFonts w:ascii="Cambria Math" w:hAnsi="Cambria Math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</m:sSubSup>
        <m:r>
          <w:rPr>
            <w:rFonts w:ascii="Cambria Math" w:hAnsi="Cambria Math"/>
            <w:szCs w:val="28"/>
          </w:rPr>
          <m:t>-</m:t>
        </m:r>
        <m:r>
          <m:rPr>
            <m:sty m:val="p"/>
          </m:rPr>
          <w:rPr>
            <w:rFonts w:ascii="Cambria Math" w:hAnsi="Cambria Math"/>
            <w:szCs w:val="28"/>
          </w:rPr>
          <m:t>Δ</m:t>
        </m:r>
        <m:r>
          <w:rPr>
            <w:rFonts w:ascii="Cambria Math" w:hAnsi="Cambria Math"/>
            <w:szCs w:val="28"/>
          </w:rPr>
          <m:t>x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x</m:t>
            </m:r>
          </m:den>
        </m:f>
        <m:r>
          <w:rPr>
            <w:rFonts w:ascii="Cambria Math" w:hAns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r>
          <w:rPr>
            <w:rFonts w:ascii="Cambria Math" w:hAnsi="Cambria Math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x</m:t>
            </m:r>
          </m:den>
        </m:f>
        <m:r>
          <w:rPr>
            <w:rFonts w:ascii="Cambria Math" w:hAnsi="Cambria Math"/>
            <w:szCs w:val="28"/>
          </w:rPr>
          <m:t>+O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e>
        </m:d>
      </m:oMath>
    </w:p>
    <w:p w:rsidR="00443C01" w:rsidRPr="00443C01" w:rsidRDefault="00443C01" w:rsidP="00443C01">
      <w:r>
        <w:rPr>
          <w:rFonts w:hint="eastAsia"/>
        </w:rPr>
        <w:t>然后</w:t>
      </w:r>
      <w:r>
        <w:t>代入到</w:t>
      </w:r>
      <w:r>
        <w:rPr>
          <w:rFonts w:hint="eastAsia"/>
        </w:rPr>
        <w:t>方程右</w:t>
      </w:r>
      <w:r>
        <w:t>端。</w:t>
      </w:r>
    </w:p>
    <w:p w:rsidR="00443C01" w:rsidRPr="003E3D1A" w:rsidRDefault="00443C01" w:rsidP="00443C01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  <m:r>
            <w:rPr>
              <w:rFonts w:ascii="Cambria Math" w:hAnsi="Cambria Math"/>
              <w:szCs w:val="28"/>
            </w:rPr>
            <m:t>=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:rsidR="003E3D1A" w:rsidRDefault="003E3D1A" w:rsidP="00443C01">
      <w:r>
        <w:rPr>
          <w:rFonts w:hint="eastAsia"/>
        </w:rPr>
        <w:t>用上面</w:t>
      </w:r>
      <w:r>
        <w:t>第二个式子减去第四个式子，可以得到</w:t>
      </w:r>
    </w:p>
    <w:p w:rsidR="003E3D1A" w:rsidRPr="003E3D1A" w:rsidRDefault="00836B23" w:rsidP="00443C01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+1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</m:oMath>
      </m:oMathPara>
    </w:p>
    <w:p w:rsidR="00443C01" w:rsidRPr="003E3D1A" w:rsidRDefault="003E3D1A" w:rsidP="003E3D1A">
      <m:oMathPara>
        <m:oMath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</m:oMath>
      </m:oMathPara>
    </w:p>
    <w:p w:rsidR="001A61FC" w:rsidRDefault="009053CB" w:rsidP="009053CB">
      <w:pPr>
        <w:rPr>
          <w:szCs w:val="28"/>
        </w:rPr>
      </w:pPr>
      <w:r>
        <w:rPr>
          <w:rFonts w:hint="eastAsia"/>
          <w:szCs w:val="28"/>
        </w:rPr>
        <w:t>显然</w:t>
      </w:r>
      <w:r>
        <w:rPr>
          <w:szCs w:val="28"/>
        </w:rPr>
        <w:t>其</w:t>
      </w:r>
      <w:r>
        <w:rPr>
          <w:rFonts w:hint="eastAsia"/>
          <w:szCs w:val="28"/>
        </w:rPr>
        <w:t>时间离散</w:t>
      </w:r>
      <w:r>
        <w:rPr>
          <w:szCs w:val="28"/>
        </w:rPr>
        <w:t>误差为</w:t>
      </w:r>
      <m:oMath>
        <m:r>
          <w:rPr>
            <w:rFonts w:ascii="Cambria Math" w:hAnsi="Cambria Math"/>
            <w:szCs w:val="28"/>
          </w:rPr>
          <m:t>O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Δt</m:t>
            </m:r>
          </m:e>
        </m:d>
      </m:oMath>
      <w:r>
        <w:rPr>
          <w:rFonts w:hint="eastAsia"/>
          <w:szCs w:val="28"/>
        </w:rPr>
        <w:t>，</w:t>
      </w:r>
      <w:r>
        <w:rPr>
          <w:szCs w:val="28"/>
        </w:rPr>
        <w:t>空间离散误差为</w:t>
      </w:r>
      <m:oMath>
        <m:r>
          <w:rPr>
            <w:rFonts w:ascii="Cambria Math" w:hAnsi="Cambria Math"/>
            <w:szCs w:val="28"/>
          </w:rPr>
          <m:t>O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rFonts w:hint="eastAsia"/>
          <w:szCs w:val="28"/>
        </w:rPr>
        <w:t>，时间</w:t>
      </w:r>
      <w:r>
        <w:rPr>
          <w:szCs w:val="28"/>
        </w:rPr>
        <w:t>与空间皆为一阶精度。</w:t>
      </w:r>
    </w:p>
    <w:p w:rsidR="00A77CAA" w:rsidRPr="001A61FC" w:rsidRDefault="00A77CAA" w:rsidP="00CC088E">
      <w:pPr>
        <w:pStyle w:val="3"/>
        <w:rPr>
          <w:sz w:val="28"/>
          <w:szCs w:val="28"/>
        </w:rPr>
      </w:pPr>
      <w:r>
        <w:rPr>
          <w:rFonts w:hint="eastAsia"/>
        </w:rPr>
        <w:t>2、Euler中心差显式格式</w:t>
      </w:r>
    </w:p>
    <w:p w:rsidR="00A77CAA" w:rsidRDefault="00A77CAA" w:rsidP="001A61FC">
      <w:pPr>
        <w:ind w:firstLineChars="200" w:firstLine="480"/>
        <w:jc w:val="center"/>
        <w:rPr>
          <w:szCs w:val="28"/>
        </w:rPr>
      </w:pPr>
      <w:r>
        <w:rPr>
          <w:position w:val="-28"/>
          <w:szCs w:val="28"/>
        </w:rPr>
        <w:object w:dxaOrig="2925" w:dyaOrig="780">
          <v:shape id="_x0000_i1028" type="#_x0000_t75" style="width:2in;height:36pt" o:ole="">
            <v:imagedata r:id="rId16" o:title=""/>
          </v:shape>
          <o:OLEObject Type="Embed" ProgID="Equation.DSMT4" ShapeID="_x0000_i1028" DrawAspect="Content" ObjectID="_1616246594" r:id="rId17"/>
        </w:object>
      </w:r>
    </w:p>
    <w:p w:rsidR="00A77CAA" w:rsidRDefault="009053CB" w:rsidP="009053CB">
      <w:pPr>
        <w:rPr>
          <w:szCs w:val="28"/>
        </w:rPr>
      </w:pPr>
      <w:r>
        <w:rPr>
          <w:rFonts w:hint="eastAsia"/>
          <w:szCs w:val="28"/>
        </w:rPr>
        <w:t>同上面一样</w:t>
      </w:r>
      <w:r>
        <w:rPr>
          <w:szCs w:val="28"/>
        </w:rPr>
        <w:t>，进行误差分析，最后得到的方程为：</w:t>
      </w:r>
    </w:p>
    <w:p w:rsidR="009053CB" w:rsidRPr="003E3D1A" w:rsidRDefault="00836B23" w:rsidP="009053CB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+1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</m:oMath>
      </m:oMathPara>
    </w:p>
    <w:p w:rsidR="009053CB" w:rsidRPr="003E3D1A" w:rsidRDefault="009053CB" w:rsidP="009053CB">
      <m:oMathPara>
        <m:oMath>
          <m:r>
            <w:rPr>
              <w:rFonts w:ascii="Cambria Math" w:hAnsi="Cambria Math"/>
              <w:szCs w:val="28"/>
            </w:rPr>
            <w:lastRenderedPageBreak/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6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:rsidR="009053CB" w:rsidRPr="009053CB" w:rsidRDefault="009053CB" w:rsidP="009053CB">
      <w:pPr>
        <w:rPr>
          <w:szCs w:val="28"/>
        </w:rPr>
      </w:pPr>
    </w:p>
    <w:p w:rsidR="00A77CAA" w:rsidRDefault="00A77CAA" w:rsidP="00A77CAA">
      <w:pPr>
        <w:rPr>
          <w:szCs w:val="28"/>
        </w:rPr>
      </w:pPr>
      <w:r>
        <w:rPr>
          <w:rFonts w:hint="eastAsia"/>
          <w:szCs w:val="28"/>
        </w:rPr>
        <w:t>由此可知为</w:t>
      </w:r>
      <w:r w:rsidR="009053CB">
        <w:rPr>
          <w:rFonts w:hint="eastAsia"/>
          <w:szCs w:val="28"/>
        </w:rPr>
        <w:t>时间</w:t>
      </w:r>
      <w:r w:rsidR="009053CB">
        <w:rPr>
          <w:szCs w:val="28"/>
        </w:rPr>
        <w:t>一阶精度，</w:t>
      </w:r>
      <w:r w:rsidR="009053CB">
        <w:rPr>
          <w:rFonts w:hint="eastAsia"/>
          <w:szCs w:val="28"/>
        </w:rPr>
        <w:t>空间二阶</w:t>
      </w:r>
      <w:r w:rsidR="009053CB">
        <w:rPr>
          <w:szCs w:val="28"/>
        </w:rPr>
        <w:t>精度。</w:t>
      </w:r>
    </w:p>
    <w:p w:rsidR="001A61FC" w:rsidRPr="009053CB" w:rsidRDefault="001A61FC" w:rsidP="00A77CAA">
      <w:pPr>
        <w:rPr>
          <w:szCs w:val="28"/>
        </w:rPr>
      </w:pPr>
    </w:p>
    <w:p w:rsidR="00A77CAA" w:rsidRDefault="00A77CAA" w:rsidP="00CC088E">
      <w:pPr>
        <w:pStyle w:val="3"/>
      </w:pPr>
      <w:r>
        <w:rPr>
          <w:rFonts w:hint="eastAsia"/>
        </w:rPr>
        <w:t>3、Euler中心差隐式格式</w:t>
      </w:r>
    </w:p>
    <w:p w:rsidR="00A77CAA" w:rsidRDefault="00A77CAA" w:rsidP="009053CB">
      <w:pPr>
        <w:jc w:val="center"/>
        <w:rPr>
          <w:szCs w:val="28"/>
        </w:rPr>
      </w:pPr>
      <w:r>
        <w:rPr>
          <w:position w:val="-28"/>
          <w:szCs w:val="28"/>
        </w:rPr>
        <w:object w:dxaOrig="3285" w:dyaOrig="780">
          <v:shape id="_x0000_i1029" type="#_x0000_t75" style="width:165.75pt;height:36pt" o:ole="">
            <v:imagedata r:id="rId18" o:title=""/>
          </v:shape>
          <o:OLEObject Type="Embed" ProgID="Equation.DSMT4" ShapeID="_x0000_i1029" DrawAspect="Content" ObjectID="_1616246595" r:id="rId19"/>
        </w:object>
      </w:r>
    </w:p>
    <w:p w:rsidR="00B15289" w:rsidRDefault="00B15289" w:rsidP="00B15289">
      <w:pPr>
        <w:rPr>
          <w:szCs w:val="28"/>
        </w:rPr>
      </w:pPr>
      <w:r>
        <w:rPr>
          <w:rFonts w:hint="eastAsia"/>
          <w:szCs w:val="28"/>
        </w:rPr>
        <w:t>在</w:t>
      </w:r>
      <w:r>
        <w:rPr>
          <w:szCs w:val="28"/>
        </w:rPr>
        <w:t>这种格式中，</w:t>
      </w:r>
      <w:r>
        <w:rPr>
          <w:rFonts w:hint="eastAsia"/>
          <w:szCs w:val="28"/>
        </w:rPr>
        <w:t>对</w:t>
      </w:r>
      <w:r>
        <w:rPr>
          <w:szCs w:val="28"/>
        </w:rPr>
        <w:t>空间项不仅要</w:t>
      </w:r>
      <w:r>
        <w:rPr>
          <w:rFonts w:hint="eastAsia"/>
          <w:szCs w:val="28"/>
        </w:rPr>
        <w:t>在</w:t>
      </w:r>
      <w:r>
        <w:rPr>
          <w:szCs w:val="28"/>
        </w:rPr>
        <w:t>空间</w:t>
      </w:r>
      <w:r>
        <w:rPr>
          <w:rFonts w:hint="eastAsia"/>
          <w:szCs w:val="28"/>
        </w:rPr>
        <w:t>点</w:t>
      </w:r>
      <w:r>
        <w:rPr>
          <w:szCs w:val="28"/>
        </w:rPr>
        <w:t>上</w:t>
      </w:r>
      <w:r>
        <w:rPr>
          <w:rFonts w:hint="eastAsia"/>
          <w:szCs w:val="28"/>
        </w:rPr>
        <w:t>Taylor展开,还要</w:t>
      </w:r>
      <w:r>
        <w:rPr>
          <w:szCs w:val="28"/>
        </w:rPr>
        <w:t>进行时间</w:t>
      </w:r>
      <w:r>
        <w:rPr>
          <w:rFonts w:hint="eastAsia"/>
          <w:szCs w:val="28"/>
        </w:rPr>
        <w:t>点</w:t>
      </w:r>
      <w:r>
        <w:rPr>
          <w:szCs w:val="28"/>
        </w:rPr>
        <w:t>的泰勒展开</w:t>
      </w:r>
      <w:r>
        <w:rPr>
          <w:rFonts w:hint="eastAsia"/>
          <w:szCs w:val="28"/>
        </w:rPr>
        <w:t>。</w:t>
      </w:r>
    </w:p>
    <w:p w:rsidR="00B15289" w:rsidRDefault="00B15289" w:rsidP="00B15289">
      <w:pPr>
        <w:rPr>
          <w:szCs w:val="28"/>
        </w:rPr>
      </w:pPr>
      <w:r>
        <w:rPr>
          <w:rFonts w:hint="eastAsia"/>
          <w:szCs w:val="28"/>
        </w:rPr>
        <w:t>首先</w:t>
      </w:r>
      <w:r>
        <w:rPr>
          <w:szCs w:val="28"/>
        </w:rPr>
        <w:t>仿照</w:t>
      </w:r>
      <w:r>
        <w:rPr>
          <w:rFonts w:hint="eastAsia"/>
          <w:szCs w:val="28"/>
        </w:rPr>
        <w:t>Euler中心差分</w:t>
      </w:r>
      <w:r>
        <w:rPr>
          <w:szCs w:val="28"/>
        </w:rPr>
        <w:t>显式</w:t>
      </w:r>
      <w:r>
        <w:rPr>
          <w:rFonts w:hint="eastAsia"/>
          <w:szCs w:val="28"/>
        </w:rPr>
        <w:t>，</w:t>
      </w:r>
      <w:r>
        <w:rPr>
          <w:szCs w:val="28"/>
        </w:rPr>
        <w:t>仅仅将</w:t>
      </w:r>
      <w:r>
        <w:rPr>
          <w:rFonts w:hint="eastAsia"/>
          <w:szCs w:val="28"/>
        </w:rPr>
        <w:t>空间项中上标</w:t>
      </w:r>
      <w:r>
        <w:rPr>
          <w:szCs w:val="28"/>
        </w:rPr>
        <w:t>的</w:t>
      </w:r>
      <w:r>
        <w:rPr>
          <w:rFonts w:hint="eastAsia"/>
          <w:szCs w:val="28"/>
        </w:rPr>
        <w:t>n改成</w:t>
      </w:r>
      <w:r>
        <w:rPr>
          <w:szCs w:val="28"/>
        </w:rPr>
        <w:t xml:space="preserve">n+1, </w:t>
      </w:r>
      <w:r>
        <w:rPr>
          <w:rFonts w:hint="eastAsia"/>
          <w:szCs w:val="28"/>
        </w:rPr>
        <w:t>写出</w:t>
      </w:r>
      <w:r>
        <w:rPr>
          <w:szCs w:val="28"/>
        </w:rPr>
        <w:t>，</w:t>
      </w:r>
    </w:p>
    <w:p w:rsidR="00B15289" w:rsidRPr="003E3D1A" w:rsidRDefault="00836B23" w:rsidP="00B15289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+1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+1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</m:oMath>
      </m:oMathPara>
    </w:p>
    <w:p w:rsidR="00B15289" w:rsidRPr="003E3D1A" w:rsidRDefault="00B15289" w:rsidP="00B15289">
      <m:oMathPara>
        <m:oMath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6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+1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:rsidR="00B15289" w:rsidRDefault="00B15289" w:rsidP="008C6093">
      <w:pPr>
        <w:rPr>
          <w:szCs w:val="28"/>
        </w:rPr>
      </w:pPr>
      <w:r>
        <w:rPr>
          <w:rFonts w:hint="eastAsia"/>
          <w:szCs w:val="28"/>
        </w:rPr>
        <w:t>然后</w:t>
      </w:r>
      <w:r>
        <w:rPr>
          <w:szCs w:val="28"/>
        </w:rPr>
        <w:t>再对空间项</w:t>
      </w:r>
      <w:r>
        <w:rPr>
          <w:rFonts w:hint="eastAsia"/>
          <w:szCs w:val="28"/>
        </w:rPr>
        <w:t>进行</w:t>
      </w:r>
      <w:r>
        <w:rPr>
          <w:szCs w:val="28"/>
        </w:rPr>
        <w:t>时间点上的Taylor展开</w:t>
      </w:r>
      <w:r w:rsidR="008C6093">
        <w:rPr>
          <w:rFonts w:hint="eastAsia"/>
          <w:szCs w:val="28"/>
        </w:rPr>
        <w:t>， 为了</w:t>
      </w:r>
      <w:r w:rsidR="008C6093">
        <w:rPr>
          <w:szCs w:val="28"/>
        </w:rPr>
        <w:t>方便起见，将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+1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x</m:t>
            </m:r>
          </m:den>
        </m:f>
      </m:oMath>
      <w:r w:rsidR="008C6093">
        <w:rPr>
          <w:rFonts w:hint="eastAsia"/>
          <w:szCs w:val="28"/>
        </w:rPr>
        <w:t>记为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Cs w:val="28"/>
              </w:rPr>
              <m:t>n+1</m:t>
            </m:r>
          </m:sup>
        </m:sSubSup>
      </m:oMath>
      <w:r w:rsidR="008C6093">
        <w:rPr>
          <w:rFonts w:hint="eastAsia"/>
          <w:szCs w:val="28"/>
        </w:rPr>
        <w:t>，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+1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den>
        </m:f>
      </m:oMath>
      <w:r w:rsidR="008C6093">
        <w:rPr>
          <w:rFonts w:hint="eastAsia"/>
          <w:szCs w:val="28"/>
        </w:rPr>
        <w:t>记为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xxx</m:t>
            </m:r>
          </m:sub>
          <m:sup>
            <m:r>
              <w:rPr>
                <w:rFonts w:ascii="Cambria Math" w:hAnsi="Cambria Math"/>
                <w:szCs w:val="28"/>
              </w:rPr>
              <m:t>n+1</m:t>
            </m:r>
          </m:sup>
        </m:sSubSup>
      </m:oMath>
    </w:p>
    <w:p w:rsidR="00B15289" w:rsidRPr="00B15289" w:rsidRDefault="00836B23" w:rsidP="00B15289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+1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</w:rPr>
                <m:t>x</m:t>
              </m:r>
            </m:sub>
            <m:sup>
              <m:r>
                <w:rPr>
                  <w:rFonts w:ascii="Cambria Math" w:hAnsi="Cambria Math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</w:rPr>
                <m:t>x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</m:sSub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r>
            <w:rPr>
              <w:rFonts w:ascii="Cambria Math" w:hAnsi="Cambria Math"/>
              <w:szCs w:val="28"/>
            </w:rPr>
            <m:t>t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 xml:space="preserve"> </m:t>
          </m:r>
        </m:oMath>
      </m:oMathPara>
    </w:p>
    <w:p w:rsidR="008C6093" w:rsidRPr="008C6093" w:rsidRDefault="00836B23" w:rsidP="00B15289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+1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</w:rPr>
                <m:t>xxx</m:t>
              </m:r>
            </m:sub>
            <m:sup>
              <m:r>
                <w:rPr>
                  <w:rFonts w:ascii="Cambria Math" w:hAnsi="Cambria Math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</w:rPr>
                <m:t>xxx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</m:sSub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r>
            <w:rPr>
              <w:rFonts w:ascii="Cambria Math" w:hAnsi="Cambria Math"/>
              <w:szCs w:val="28"/>
            </w:rPr>
            <m:t>t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xxx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xxx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 xml:space="preserve"> </m:t>
          </m:r>
        </m:oMath>
      </m:oMathPara>
    </w:p>
    <w:p w:rsidR="008C6093" w:rsidRPr="00B15289" w:rsidRDefault="008C6093" w:rsidP="00B15289">
      <w:pPr>
        <w:rPr>
          <w:szCs w:val="28"/>
        </w:rPr>
      </w:pPr>
      <w:r>
        <w:rPr>
          <w:rFonts w:hint="eastAsia"/>
          <w:szCs w:val="28"/>
        </w:rPr>
        <w:t>带回</w:t>
      </w:r>
      <w:r>
        <w:rPr>
          <w:szCs w:val="28"/>
        </w:rPr>
        <w:t>原</w:t>
      </w:r>
      <w:r>
        <w:rPr>
          <w:rFonts w:hint="eastAsia"/>
          <w:szCs w:val="28"/>
        </w:rPr>
        <w:t>式中</w:t>
      </w:r>
      <w:r>
        <w:rPr>
          <w:szCs w:val="28"/>
        </w:rPr>
        <w:t>，</w:t>
      </w:r>
      <w:r>
        <w:rPr>
          <w:rFonts w:hint="eastAsia"/>
          <w:szCs w:val="28"/>
        </w:rPr>
        <w:t>得到</w:t>
      </w:r>
    </w:p>
    <w:p w:rsidR="00A77CAA" w:rsidRDefault="009053CB" w:rsidP="00A77CAA">
      <w:pPr>
        <w:rPr>
          <w:szCs w:val="28"/>
        </w:rPr>
      </w:pPr>
      <w:r>
        <w:rPr>
          <w:rFonts w:hint="eastAsia"/>
          <w:szCs w:val="28"/>
        </w:rPr>
        <w:t>误差分析</w:t>
      </w:r>
      <w:r>
        <w:rPr>
          <w:szCs w:val="28"/>
        </w:rPr>
        <w:t>结果为</w:t>
      </w:r>
      <w:r w:rsidR="00A77CAA">
        <w:rPr>
          <w:szCs w:val="28"/>
        </w:rPr>
        <w:t>:</w:t>
      </w:r>
    </w:p>
    <w:p w:rsidR="009053CB" w:rsidRPr="003E3D1A" w:rsidRDefault="00836B23" w:rsidP="009053CB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+1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</m:oMath>
      </m:oMathPara>
    </w:p>
    <w:p w:rsidR="00825DB7" w:rsidRPr="00825DB7" w:rsidRDefault="00825DB7" w:rsidP="009053CB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+a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Δ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Cs w:val="28"/>
                </w:rPr>
                <m:t>+O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Δ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3</m:t>
                      </m:r>
                    </m:sup>
                  </m:sSup>
                </m:e>
              </m:d>
              <m:ctrlPr>
                <w:rPr>
                  <w:rFonts w:ascii="Cambria Math" w:hAnsi="Cambria Math"/>
                  <w:i/>
                  <w:szCs w:val="28"/>
                </w:rPr>
              </m:ctrlPr>
            </m:e>
          </m:d>
        </m:oMath>
      </m:oMathPara>
    </w:p>
    <w:p w:rsidR="00825DB7" w:rsidRPr="00825DB7" w:rsidRDefault="00825DB7" w:rsidP="009053CB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825DB7" w:rsidRPr="00825DB7" w:rsidRDefault="00825DB7" w:rsidP="009053CB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w:lastRenderedPageBreak/>
            <m:t>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6</m:t>
              </m:r>
            </m:den>
          </m:f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xxx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  <m:r>
                <w:rPr>
                  <w:rFonts w:ascii="Cambria Math" w:hAnsi="Cambria Math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t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xxx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Δ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xxx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Cs w:val="28"/>
                </w:rPr>
                <m:t>+O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Δ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3</m:t>
                      </m:r>
                    </m:sup>
                  </m:sSup>
                </m:e>
              </m:d>
            </m:e>
          </m:d>
        </m:oMath>
      </m:oMathPara>
    </w:p>
    <w:p w:rsidR="009053CB" w:rsidRPr="00825DB7" w:rsidRDefault="009053CB" w:rsidP="009053CB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:rsidR="00825DB7" w:rsidRDefault="00825DB7" w:rsidP="009053CB">
      <w:r>
        <w:rPr>
          <w:rFonts w:hint="eastAsia"/>
        </w:rPr>
        <w:t>整理一下</w:t>
      </w:r>
      <w:r>
        <w:t>，方程</w:t>
      </w:r>
      <w:r>
        <w:rPr>
          <w:rFonts w:hint="eastAsia"/>
        </w:rPr>
        <w:t>右边</w:t>
      </w:r>
      <w:r>
        <w:t>可以写成</w:t>
      </w:r>
    </w:p>
    <w:p w:rsidR="00825DB7" w:rsidRPr="00825DB7" w:rsidRDefault="00825DB7" w:rsidP="009053CB">
      <w:r>
        <w:tab/>
      </w:r>
      <w:r>
        <w:tab/>
      </w:r>
      <w:r>
        <w:tab/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t</m:t>
            </m:r>
          </m:den>
        </m:f>
        <m:r>
          <w:rPr>
            <w:rFonts w:ascii="Cambria Math" w:hAnsi="Cambria Math"/>
            <w:szCs w:val="28"/>
          </w:rPr>
          <m:t>+a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x</m:t>
            </m:r>
          </m:den>
        </m:f>
        <m:r>
          <w:rPr>
            <w:rFonts w:ascii="Cambria Math" w:hAnsi="Cambria Math"/>
            <w:szCs w:val="28"/>
          </w:rPr>
          <m:t>+O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r>
              <w:rPr>
                <w:rFonts w:ascii="Cambria Math" w:hAnsi="Cambria Math"/>
                <w:szCs w:val="28"/>
              </w:rPr>
              <m:t>t</m:t>
            </m:r>
          </m:e>
        </m:d>
        <m:r>
          <w:rPr>
            <w:rFonts w:ascii="Cambria Math" w:hAnsi="Cambria Math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Cs w:val="28"/>
          </w:rPr>
          <m:t>+O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r>
              <w:rPr>
                <w:rFonts w:ascii="Cambria Math" w:hAnsi="Cambria Math"/>
                <w:szCs w:val="28"/>
              </w:rPr>
              <m:t>t</m:t>
            </m:r>
          </m:e>
        </m:d>
        <m:r>
          <w:rPr>
            <w:rFonts w:ascii="Cambria Math" w:hAnsi="Cambria Math"/>
            <w:szCs w:val="28"/>
          </w:rPr>
          <m:t>+O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Δ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d>
      </m:oMath>
    </w:p>
    <w:p w:rsidR="00B15289" w:rsidRPr="00B15289" w:rsidRDefault="00B15289" w:rsidP="00B15289">
      <w:pPr>
        <w:rPr>
          <w:szCs w:val="28"/>
        </w:rPr>
      </w:pPr>
      <w:r>
        <w:rPr>
          <w:rFonts w:hint="eastAsia"/>
          <w:szCs w:val="28"/>
        </w:rPr>
        <w:t>由此可知为时间</w:t>
      </w:r>
      <w:r>
        <w:rPr>
          <w:szCs w:val="28"/>
        </w:rPr>
        <w:t>一阶精度，</w:t>
      </w:r>
      <w:r>
        <w:rPr>
          <w:rFonts w:hint="eastAsia"/>
          <w:szCs w:val="28"/>
        </w:rPr>
        <w:t>空间二阶</w:t>
      </w:r>
      <w:r>
        <w:rPr>
          <w:szCs w:val="28"/>
        </w:rPr>
        <w:t>精度。</w:t>
      </w:r>
    </w:p>
    <w:p w:rsidR="00A77CAA" w:rsidRDefault="00A77CAA" w:rsidP="00A77CAA">
      <w:pPr>
        <w:rPr>
          <w:szCs w:val="28"/>
        </w:rPr>
      </w:pPr>
      <w:r>
        <w:rPr>
          <w:rFonts w:hint="eastAsia"/>
          <w:szCs w:val="28"/>
        </w:rPr>
        <w:t>对于该格式由于是隐式格式，采用追赶法求解隐式格式形成三对角方程组</w:t>
      </w:r>
    </w:p>
    <w:p w:rsidR="00A77CAA" w:rsidRDefault="00A77CAA" w:rsidP="00A77CAA">
      <w:pPr>
        <w:jc w:val="center"/>
        <w:rPr>
          <w:szCs w:val="28"/>
        </w:rPr>
      </w:pPr>
      <w:r>
        <w:rPr>
          <w:position w:val="-28"/>
          <w:szCs w:val="28"/>
        </w:rPr>
        <w:object w:dxaOrig="3345" w:dyaOrig="735">
          <v:shape id="_x0000_i1030" type="#_x0000_t75" style="width:165.75pt;height:36pt" o:ole="">
            <v:imagedata r:id="rId20" o:title=""/>
          </v:shape>
          <o:OLEObject Type="Embed" ProgID="Equation.3" ShapeID="_x0000_i1030" DrawAspect="Content" ObjectID="_1616246596" r:id="rId21"/>
        </w:object>
      </w:r>
    </w:p>
    <w:p w:rsidR="007B2516" w:rsidRDefault="00CC088E" w:rsidP="00E52355">
      <w:pPr>
        <w:pStyle w:val="3"/>
      </w:pPr>
      <w:r>
        <w:t>4</w:t>
      </w:r>
      <w:r w:rsidR="00A77CAA">
        <w:rPr>
          <w:rFonts w:hint="eastAsia"/>
        </w:rPr>
        <w:t>、Lax-Wendroff 格式</w:t>
      </w:r>
    </w:p>
    <w:p w:rsidR="00E52355" w:rsidRDefault="00E52355" w:rsidP="00E52355">
      <w:r>
        <w:rPr>
          <w:rFonts w:hint="eastAsia"/>
        </w:rPr>
        <w:t>与</w:t>
      </w:r>
      <w:r>
        <w:t>前面不同的是，</w:t>
      </w:r>
      <w:r>
        <w:rPr>
          <w:rFonts w:hint="eastAsia"/>
        </w:rPr>
        <w:t>前面</w:t>
      </w:r>
      <w:r>
        <w:t>的格式</w:t>
      </w:r>
      <w:r>
        <w:rPr>
          <w:rFonts w:hint="eastAsia"/>
        </w:rPr>
        <w:t>大都</w:t>
      </w:r>
      <w:r>
        <w:t>通过将Taylor展开式</w:t>
      </w:r>
      <w:r>
        <w:rPr>
          <w:rFonts w:hint="eastAsia"/>
        </w:rPr>
        <w:t>代入</w:t>
      </w:r>
      <w:r>
        <w:t>到控制方程中得到，而</w:t>
      </w:r>
      <w:r>
        <w:rPr>
          <w:rFonts w:hint="eastAsia"/>
        </w:rPr>
        <w:t>Lax-Wendroff格式则</w:t>
      </w:r>
      <w:r>
        <w:t>通过将控制方程代入Taylor展开得到。</w:t>
      </w:r>
    </w:p>
    <w:p w:rsidR="00E52355" w:rsidRPr="00E52355" w:rsidRDefault="00E52355" w:rsidP="00E52355">
      <w:r>
        <w:rPr>
          <w:rFonts w:hint="eastAsia"/>
        </w:rPr>
        <w:t>综合</w:t>
      </w:r>
      <w:r>
        <w:t>前面的推导，</w:t>
      </w:r>
      <w:r>
        <w:rPr>
          <w:rFonts w:hint="eastAsia"/>
        </w:rPr>
        <w:t>我们发现</w:t>
      </w:r>
      <w:r>
        <w:t>最终想要得到的是下一个时间步在当前网格点的值，</w:t>
      </w:r>
      <w:r>
        <w:rPr>
          <w:rFonts w:hint="eastAsia"/>
        </w:rPr>
        <w:t>即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u</m:t>
            </m:r>
            <m:ctrlPr>
              <w:rPr>
                <w:rFonts w:ascii="Cambria Math" w:hAnsi="Cambria Math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i</m:t>
            </m:r>
            <m:ctrlPr>
              <w:rPr>
                <w:rFonts w:ascii="Cambria Math" w:hAnsi="Cambria Math"/>
                <w:szCs w:val="28"/>
              </w:rPr>
            </m:ctrlPr>
          </m:sub>
          <m:sup>
            <m:r>
              <w:rPr>
                <w:rFonts w:ascii="Cambria Math" w:hAnsi="Cambria Math"/>
                <w:szCs w:val="28"/>
              </w:rPr>
              <m:t>n+1</m:t>
            </m:r>
          </m:sup>
        </m:sSubSup>
      </m:oMath>
      <w:r>
        <w:rPr>
          <w:rFonts w:hint="eastAsia"/>
          <w:szCs w:val="28"/>
        </w:rPr>
        <w:t>。</w:t>
      </w:r>
      <w:r>
        <w:rPr>
          <w:szCs w:val="28"/>
        </w:rPr>
        <w:t>这也</w:t>
      </w:r>
      <w:r>
        <w:rPr>
          <w:rFonts w:hint="eastAsia"/>
          <w:szCs w:val="28"/>
        </w:rPr>
        <w:t>叫做时间</w:t>
      </w:r>
      <w:r>
        <w:rPr>
          <w:szCs w:val="28"/>
        </w:rPr>
        <w:t>推进法。</w:t>
      </w:r>
      <w:r>
        <w:rPr>
          <w:rFonts w:hint="eastAsia"/>
          <w:szCs w:val="28"/>
        </w:rPr>
        <w:t>于是将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u</m:t>
            </m:r>
            <m:ctrlPr>
              <w:rPr>
                <w:rFonts w:ascii="Cambria Math" w:hAnsi="Cambria Math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i</m:t>
            </m:r>
            <m:ctrlPr>
              <w:rPr>
                <w:rFonts w:ascii="Cambria Math" w:hAnsi="Cambria Math"/>
                <w:szCs w:val="28"/>
              </w:rPr>
            </m:ctrlPr>
          </m:sub>
          <m:sup>
            <m:r>
              <w:rPr>
                <w:rFonts w:ascii="Cambria Math" w:hAnsi="Cambria Math"/>
                <w:szCs w:val="28"/>
              </w:rPr>
              <m:t>n+1</m:t>
            </m:r>
          </m:sup>
        </m:sSubSup>
      </m:oMath>
      <w:r w:rsidR="00EA56DA">
        <w:rPr>
          <w:rFonts w:hint="eastAsia"/>
          <w:szCs w:val="28"/>
        </w:rPr>
        <w:t>在</w:t>
      </w:r>
      <w:r w:rsidR="00EA56DA">
        <w:rPr>
          <w:szCs w:val="28"/>
        </w:rPr>
        <w:t>时间点上</w:t>
      </w:r>
      <w:r>
        <w:rPr>
          <w:rFonts w:hint="eastAsia"/>
          <w:szCs w:val="28"/>
        </w:rPr>
        <w:t>进行</w:t>
      </w:r>
      <w:r>
        <w:rPr>
          <w:szCs w:val="28"/>
        </w:rPr>
        <w:t>Taylor展开。</w:t>
      </w:r>
    </w:p>
    <w:p w:rsidR="00A77CAA" w:rsidRPr="00EA56DA" w:rsidRDefault="00836B23" w:rsidP="00A77CAA">
      <w:pPr>
        <w:jc w:val="center"/>
        <w:rPr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u</m:t>
              </m:r>
              <m:ctrlPr>
                <w:rPr>
                  <w:rFonts w:ascii="Cambria Math" w:hAnsi="Cambria Math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i</m:t>
              </m:r>
              <m:ctrlPr>
                <w:rPr>
                  <w:rFonts w:ascii="Cambria Math" w:hAnsi="Cambria Math"/>
                  <w:szCs w:val="28"/>
                </w:rPr>
              </m:ctrlPr>
            </m:sub>
            <m:sup>
              <m:r>
                <w:rPr>
                  <w:rFonts w:ascii="Cambria Math" w:hAnsi="Cambria Math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</m:sSub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r>
            <w:rPr>
              <w:rFonts w:ascii="Cambria Math" w:hAnsi="Cambria Math"/>
              <w:szCs w:val="28"/>
            </w:rPr>
            <m:t>t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(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)</m:t>
          </m:r>
        </m:oMath>
      </m:oMathPara>
    </w:p>
    <w:p w:rsidR="00EA56DA" w:rsidRDefault="00EA56DA" w:rsidP="00EA56DA">
      <w:pPr>
        <w:rPr>
          <w:szCs w:val="28"/>
        </w:rPr>
      </w:pPr>
      <w:r>
        <w:rPr>
          <w:rFonts w:hint="eastAsia"/>
          <w:szCs w:val="28"/>
        </w:rPr>
        <w:t>然后用</w:t>
      </w:r>
      <w:r>
        <w:rPr>
          <w:szCs w:val="28"/>
        </w:rPr>
        <w:t>控制方程代替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t</m:t>
            </m:r>
          </m:den>
        </m:f>
      </m:oMath>
      <w:r>
        <w:rPr>
          <w:rFonts w:hint="eastAsia"/>
          <w:szCs w:val="28"/>
        </w:rPr>
        <w:t>和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sSubSup>
              <m:sSub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="003A684D">
        <w:rPr>
          <w:rFonts w:hint="eastAsia"/>
          <w:szCs w:val="28"/>
        </w:rPr>
        <w:t>，</w:t>
      </w:r>
      <w:r w:rsidR="003A684D">
        <w:rPr>
          <w:szCs w:val="28"/>
        </w:rPr>
        <w:t>将时间</w:t>
      </w:r>
      <w:r w:rsidR="003A684D">
        <w:rPr>
          <w:rFonts w:hint="eastAsia"/>
          <w:szCs w:val="28"/>
        </w:rPr>
        <w:t>项</w:t>
      </w:r>
      <w:r w:rsidR="003A684D">
        <w:rPr>
          <w:szCs w:val="28"/>
        </w:rPr>
        <w:t>转换为空间项</w:t>
      </w:r>
    </w:p>
    <w:p w:rsidR="00EA56DA" w:rsidRPr="00EA56DA" w:rsidRDefault="00836B23" w:rsidP="00EA56DA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=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</m:oMath>
      </m:oMathPara>
    </w:p>
    <w:p w:rsidR="00EA56DA" w:rsidRPr="003A684D" w:rsidRDefault="00836B23" w:rsidP="00EA56DA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t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-a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x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3A684D" w:rsidRDefault="003A684D" w:rsidP="00EA56DA">
      <w:pPr>
        <w:rPr>
          <w:szCs w:val="28"/>
        </w:rPr>
      </w:pPr>
      <w:r>
        <w:rPr>
          <w:rFonts w:hint="eastAsia"/>
          <w:szCs w:val="28"/>
        </w:rPr>
        <w:t>再对空间项</w:t>
      </w:r>
      <w:r>
        <w:rPr>
          <w:szCs w:val="28"/>
        </w:rPr>
        <w:t>进行中分差分离散</w:t>
      </w:r>
    </w:p>
    <w:p w:rsidR="003A684D" w:rsidRPr="003A684D" w:rsidRDefault="003A684D" w:rsidP="00EA56DA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Cs w:val="28"/>
            </w:rPr>
            <m:t>=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2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  <m:r>
            <w:rPr>
              <w:rFonts w:ascii="Cambria Math" w:hAnsi="Cambria Math"/>
              <w:szCs w:val="28"/>
            </w:rPr>
            <m:t>+O(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)</m:t>
          </m:r>
        </m:oMath>
      </m:oMathPara>
    </w:p>
    <w:p w:rsidR="003A684D" w:rsidRPr="003A684D" w:rsidRDefault="00836B23" w:rsidP="00EA56DA">
      <w:pPr>
        <w:rPr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2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(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)</m:t>
          </m:r>
        </m:oMath>
      </m:oMathPara>
    </w:p>
    <w:p w:rsidR="003A684D" w:rsidRDefault="003A684D" w:rsidP="00EA56DA">
      <w:pPr>
        <w:rPr>
          <w:szCs w:val="28"/>
        </w:rPr>
      </w:pPr>
      <w:r>
        <w:rPr>
          <w:rFonts w:hint="eastAsia"/>
          <w:szCs w:val="28"/>
        </w:rPr>
        <w:t>最后</w:t>
      </w:r>
      <w:r>
        <w:rPr>
          <w:szCs w:val="28"/>
        </w:rPr>
        <w:t>带回</w:t>
      </w:r>
      <w:r>
        <w:rPr>
          <w:rFonts w:hint="eastAsia"/>
          <w:szCs w:val="28"/>
        </w:rPr>
        <w:t>Taylor</w:t>
      </w:r>
      <w:r>
        <w:rPr>
          <w:szCs w:val="28"/>
        </w:rPr>
        <w:t>展开式。</w:t>
      </w:r>
    </w:p>
    <w:p w:rsidR="00A77CAA" w:rsidRDefault="00836B23" w:rsidP="00A77CAA">
      <w:pPr>
        <w:rPr>
          <w:rFonts w:hint="eastAsia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u</m:t>
              </m:r>
              <m:ctrlPr>
                <w:rPr>
                  <w:rFonts w:ascii="Cambria Math" w:hAnsi="Cambria Math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i</m:t>
              </m:r>
              <m:ctrlPr>
                <w:rPr>
                  <w:rFonts w:ascii="Cambria Math" w:hAnsi="Cambria Math"/>
                  <w:szCs w:val="28"/>
                </w:rPr>
              </m:ctrlPr>
            </m:sub>
            <m:sup>
              <m:r>
                <w:rPr>
                  <w:rFonts w:ascii="Cambria Math" w:hAnsi="Cambria Math"/>
                  <w:szCs w:val="28"/>
                </w:rPr>
                <m:t>n+1</m:t>
              </m:r>
            </m:sup>
          </m:sSubSup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</m:sSubSup>
          <m:r>
            <w:rPr>
              <w:rFonts w:ascii="Cambria Math" w:hAnsi="Cambria Math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r>
            <w:rPr>
              <w:rFonts w:ascii="Cambria Math" w:hAnsi="Cambria Math"/>
              <w:szCs w:val="28"/>
            </w:rPr>
            <m:t>t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-a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+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p>
                  </m:sSubSup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Δ</m:t>
                  </m:r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+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2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O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+O(</m:t>
          </m:r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)</m:t>
          </m:r>
        </m:oMath>
      </m:oMathPara>
    </w:p>
    <w:p w:rsidR="00A77CAA" w:rsidRDefault="003A684D" w:rsidP="00A77CAA">
      <w:pPr>
        <w:rPr>
          <w:szCs w:val="28"/>
        </w:rPr>
      </w:pPr>
      <w:r>
        <w:rPr>
          <w:rFonts w:hint="eastAsia"/>
          <w:szCs w:val="28"/>
        </w:rPr>
        <w:t>可以看出</w:t>
      </w:r>
      <w:r>
        <w:rPr>
          <w:szCs w:val="28"/>
        </w:rPr>
        <w:t>它</w:t>
      </w:r>
      <w:r>
        <w:rPr>
          <w:rFonts w:hint="eastAsia"/>
          <w:szCs w:val="28"/>
        </w:rPr>
        <w:t>拥有二阶</w:t>
      </w:r>
      <w:r>
        <w:rPr>
          <w:szCs w:val="28"/>
        </w:rPr>
        <w:t>空间，三阶时间</w:t>
      </w:r>
      <w:r>
        <w:rPr>
          <w:rFonts w:hint="eastAsia"/>
          <w:szCs w:val="28"/>
        </w:rPr>
        <w:t>精度</w:t>
      </w:r>
      <w:r>
        <w:rPr>
          <w:szCs w:val="28"/>
        </w:rPr>
        <w:t>，并且是显式</w:t>
      </w:r>
      <w:r>
        <w:rPr>
          <w:rFonts w:hint="eastAsia"/>
          <w:szCs w:val="28"/>
        </w:rPr>
        <w:t>的</w:t>
      </w:r>
      <w:r>
        <w:rPr>
          <w:szCs w:val="28"/>
        </w:rPr>
        <w:t>。</w:t>
      </w:r>
    </w:p>
    <w:p w:rsidR="00765CF7" w:rsidRDefault="00FC289F" w:rsidP="00765CF7">
      <w:pPr>
        <w:pStyle w:val="3"/>
      </w:pPr>
      <w:r w:rsidRPr="00FC289F">
        <w:rPr>
          <w:noProof/>
        </w:rPr>
        <w:drawing>
          <wp:anchor distT="0" distB="0" distL="114300" distR="114300" simplePos="0" relativeHeight="251671552" behindDoc="0" locked="0" layoutInCell="1" allowOverlap="1" wp14:anchorId="3EBA7D97" wp14:editId="1370EAF8">
            <wp:simplePos x="0" y="0"/>
            <wp:positionH relativeFrom="column">
              <wp:posOffset>2990850</wp:posOffset>
            </wp:positionH>
            <wp:positionV relativeFrom="paragraph">
              <wp:posOffset>478155</wp:posOffset>
            </wp:positionV>
            <wp:extent cx="2752090" cy="2675890"/>
            <wp:effectExtent l="0" t="0" r="0" b="0"/>
            <wp:wrapSquare wrapText="bothSides"/>
            <wp:docPr id="9" name="图片 9" descr="C:\Users\Administrator\Documents\Tencent Files\895227780\FileRecv\MobileFile\Image\G}K@LE~{DZLGWRR33RCV@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ocuments\Tencent Files\895227780\FileRecv\MobileFile\Image\G}K@LE~{DZLGWRR33RCV@17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090" cy="267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5CF7">
        <w:rPr>
          <w:rFonts w:hint="eastAsia"/>
        </w:rPr>
        <w:t>5、</w:t>
      </w:r>
      <w:r w:rsidR="00765CF7">
        <w:t>Crank-Nicolson</w:t>
      </w:r>
      <w:r w:rsidR="00765CF7">
        <w:rPr>
          <w:rFonts w:hint="eastAsia"/>
        </w:rPr>
        <w:t>格式</w:t>
      </w:r>
    </w:p>
    <w:p w:rsidR="00934E5F" w:rsidRDefault="00FC289F" w:rsidP="00934E5F">
      <w:r>
        <w:rPr>
          <w:rFonts w:hint="eastAsia"/>
        </w:rPr>
        <w:t>Cran</w:t>
      </w:r>
      <w:r>
        <w:t>k-Nicolson</w:t>
      </w:r>
      <w:r w:rsidR="00E8037E">
        <w:rPr>
          <w:rFonts w:hint="eastAsia"/>
        </w:rPr>
        <w:t>是一种</w:t>
      </w:r>
      <w:r w:rsidR="00E8037E">
        <w:t>隐式</w:t>
      </w:r>
      <w:r>
        <w:t>格式，</w:t>
      </w:r>
      <w:r w:rsidR="00E8037E">
        <w:rPr>
          <w:rFonts w:hint="eastAsia"/>
        </w:rPr>
        <w:t>它</w:t>
      </w:r>
      <w:r w:rsidR="00E8037E">
        <w:t>具有二阶精度。</w:t>
      </w:r>
      <w:r w:rsidR="00E8037E">
        <w:rPr>
          <w:rFonts w:hint="eastAsia"/>
        </w:rPr>
        <w:t>如</w:t>
      </w:r>
      <w:r w:rsidR="00E8037E">
        <w:t>右图所示，Crank-Nicolson</w:t>
      </w:r>
      <w:r w:rsidR="00E8037E">
        <w:rPr>
          <w:rFonts w:hint="eastAsia"/>
        </w:rPr>
        <w:t>的空间</w:t>
      </w:r>
      <w:r w:rsidR="00E8037E">
        <w:t>离散点选取</w:t>
      </w:r>
      <w:r w:rsidR="00E8037E">
        <w:rPr>
          <w:rFonts w:hint="eastAsia"/>
        </w:rPr>
        <w:t>为</w:t>
      </w:r>
      <w:r w:rsidR="00E8037E">
        <w:t>两个时间步的</w:t>
      </w:r>
      <w:r w:rsidR="00E8037E">
        <w:rPr>
          <w:rFonts w:hint="eastAsia"/>
        </w:rPr>
        <w:t>中点</w:t>
      </w:r>
      <w:r w:rsidR="00E8037E">
        <w:t>。</w:t>
      </w:r>
    </w:p>
    <w:p w:rsidR="00E8037E" w:rsidRDefault="00E8037E" w:rsidP="00934E5F">
      <w:r>
        <w:rPr>
          <w:rFonts w:hint="eastAsia"/>
        </w:rPr>
        <w:t>即</w:t>
      </w:r>
    </w:p>
    <w:p w:rsidR="00E8037E" w:rsidRPr="00E8037E" w:rsidRDefault="00E8037E" w:rsidP="00934E5F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r>
                <w:rPr>
                  <w:rFonts w:ascii="Cambria Math" w:hAnsi="Cambria Math"/>
                  <w:szCs w:val="28"/>
                </w:rPr>
                <m:t>u</m:t>
              </m:r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+1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-1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+1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Δx</m:t>
              </m:r>
            </m:den>
          </m:f>
        </m:oMath>
      </m:oMathPara>
    </w:p>
    <w:p w:rsidR="00E8037E" w:rsidRPr="00E8037E" w:rsidRDefault="00E8037E" w:rsidP="00934E5F">
      <w:pPr>
        <w:rPr>
          <w:rFonts w:hint="eastAsia"/>
        </w:rPr>
      </w:pPr>
      <w:r>
        <w:rPr>
          <w:rFonts w:hint="eastAsia"/>
          <w:szCs w:val="28"/>
        </w:rPr>
        <w:t>其余推导</w:t>
      </w:r>
      <w:bookmarkStart w:id="2" w:name="_GoBack"/>
      <w:bookmarkEnd w:id="2"/>
      <w:r>
        <w:rPr>
          <w:szCs w:val="28"/>
        </w:rPr>
        <w:t>与欧拉向后差分</w:t>
      </w:r>
      <w:r>
        <w:rPr>
          <w:rFonts w:hint="eastAsia"/>
          <w:szCs w:val="28"/>
        </w:rPr>
        <w:t>隐式</w:t>
      </w:r>
      <w:r>
        <w:rPr>
          <w:szCs w:val="28"/>
        </w:rPr>
        <w:t>相似。</w:t>
      </w:r>
    </w:p>
    <w:p w:rsidR="00765CF7" w:rsidRDefault="00765CF7" w:rsidP="00765CF7">
      <w:pPr>
        <w:pStyle w:val="3"/>
      </w:pPr>
      <w:r>
        <w:rPr>
          <w:rFonts w:hint="eastAsia"/>
        </w:rPr>
        <w:t>6、</w:t>
      </w:r>
      <w:r>
        <w:t>MacCormark</w:t>
      </w:r>
      <w:r>
        <w:rPr>
          <w:rFonts w:hint="eastAsia"/>
        </w:rPr>
        <w:t>格式</w:t>
      </w:r>
    </w:p>
    <w:p w:rsidR="00934E5F" w:rsidRDefault="00934E5F" w:rsidP="00934E5F">
      <w:r>
        <w:t>MacCormark</w:t>
      </w:r>
      <w:r>
        <w:rPr>
          <w:rFonts w:hint="eastAsia"/>
        </w:rPr>
        <w:t>是</w:t>
      </w:r>
      <w:r>
        <w:t>LaxWendroff</w:t>
      </w:r>
      <w:r>
        <w:rPr>
          <w:rFonts w:hint="eastAsia"/>
        </w:rPr>
        <w:t>格式</w:t>
      </w:r>
      <w:r>
        <w:t>的一种变体</w:t>
      </w:r>
      <w:r>
        <w:rPr>
          <w:rFonts w:hint="eastAsia"/>
        </w:rPr>
        <w:t>，</w:t>
      </w:r>
      <w:r>
        <w:t>它也是二阶时间、空间精度的，也是利用空间离散时间。</w:t>
      </w:r>
      <w:r>
        <w:rPr>
          <w:rFonts w:hint="eastAsia"/>
        </w:rPr>
        <w:t>Mac</w:t>
      </w:r>
      <w:r>
        <w:t>Cormark</w:t>
      </w:r>
      <w:r>
        <w:rPr>
          <w:rFonts w:hint="eastAsia"/>
        </w:rPr>
        <w:t>是</w:t>
      </w:r>
      <w:r>
        <w:t>一种预报-</w:t>
      </w:r>
      <w:r>
        <w:rPr>
          <w:rFonts w:hint="eastAsia"/>
        </w:rPr>
        <w:t>校正</w:t>
      </w:r>
      <w:r>
        <w:t>格式。</w:t>
      </w:r>
    </w:p>
    <w:p w:rsidR="00934E5F" w:rsidRDefault="00934E5F" w:rsidP="00934E5F">
      <w:r>
        <w:rPr>
          <w:rFonts w:hint="eastAsia"/>
        </w:rPr>
        <w:t>首先</w:t>
      </w:r>
      <w:r>
        <w:t>用向前差分计算出</w:t>
      </w:r>
      <w:r>
        <w:rPr>
          <w:rFonts w:hint="eastAsia"/>
        </w:rPr>
        <w:t>预报</w:t>
      </w:r>
      <w:r>
        <w:t>步</w:t>
      </w:r>
      <w:r>
        <w:rPr>
          <w:rFonts w:hint="eastAsia"/>
        </w:rPr>
        <w:t>：</w:t>
      </w:r>
    </w:p>
    <w:p w:rsidR="00934E5F" w:rsidRPr="00934E5F" w:rsidRDefault="00934E5F" w:rsidP="00934E5F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w:rPr>
              <w:rFonts w:ascii="Cambria Math" w:hAnsi="Cambria Math"/>
              <w:szCs w:val="28"/>
            </w:rPr>
            <m:t>=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u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</m:oMath>
      </m:oMathPara>
    </w:p>
    <w:bookmarkStart w:id="3" w:name="OLE_LINK1"/>
    <w:bookmarkStart w:id="4" w:name="OLE_LINK2"/>
    <w:p w:rsidR="00934E5F" w:rsidRPr="001F3B4B" w:rsidRDefault="00934E5F" w:rsidP="00934E5F">
      <w:pPr>
        <w:rPr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+1</m:t>
              </m:r>
            </m:sup>
          </m:sSubSup>
          <w:bookmarkEnd w:id="3"/>
          <w:bookmarkEnd w:id="4"/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u</m:t>
              </m:r>
              <m:ctrlPr>
                <w:rPr>
                  <w:rFonts w:ascii="Cambria Math" w:hAnsi="Cambria Math"/>
                  <w:szCs w:val="28"/>
                </w:rPr>
              </m:ctrlP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n</m:t>
              </m:r>
              <m:ctrlPr>
                <w:rPr>
                  <w:rFonts w:ascii="Cambria Math" w:hAnsi="Cambria Math"/>
                  <w:szCs w:val="28"/>
                </w:rPr>
              </m:ctrlPr>
            </m:sup>
          </m:sSubSup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r>
            <w:rPr>
              <w:rFonts w:ascii="Cambria Math" w:hAnsi="Cambria Math"/>
              <w:szCs w:val="28"/>
            </w:rPr>
            <m:t>t</m:t>
          </m:r>
        </m:oMath>
      </m:oMathPara>
    </w:p>
    <w:p w:rsidR="001F3B4B" w:rsidRDefault="001F3B4B" w:rsidP="00934E5F">
      <w:pPr>
        <w:rPr>
          <w:szCs w:val="28"/>
        </w:rPr>
      </w:pPr>
      <w:r>
        <w:rPr>
          <w:rFonts w:hint="eastAsia"/>
          <w:szCs w:val="28"/>
        </w:rPr>
        <w:t>然后</w:t>
      </w:r>
      <w:r>
        <w:rPr>
          <w:szCs w:val="28"/>
        </w:rPr>
        <w:t>用向后差分计算出校正步：</w:t>
      </w:r>
    </w:p>
    <w:p w:rsidR="001F3B4B" w:rsidRPr="00883A63" w:rsidRDefault="001F3B4B" w:rsidP="00934E5F">
      <w:pPr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+1</m:t>
                  </m:r>
                </m:sup>
              </m:sSubSup>
            </m:num>
            <m:den>
              <m:r>
                <w:rPr>
                  <w:rFonts w:ascii="Cambria Math" w:hAnsi="Cambria Math"/>
                  <w:szCs w:val="28"/>
                </w:rPr>
                <m:t>∂t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</w:rPr>
            <m:t>-a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</m:acc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p>
              </m:sSubSup>
              <m:r>
                <w:rPr>
                  <w:rFonts w:ascii="Cambria Math" w:hAnsi="Cambria Math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Sup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Cs w:val="28"/>
                    </w:rPr>
                    <m:t>i-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Δ</m:t>
              </m:r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</m:oMath>
      </m:oMathPara>
    </w:p>
    <w:p w:rsidR="00883A63" w:rsidRPr="00836B23" w:rsidRDefault="00883A63" w:rsidP="00934E5F">
      <w:pPr>
        <w:rPr>
          <w:rFonts w:hint="eastAsia"/>
          <w:szCs w:val="28"/>
        </w:rPr>
      </w:pPr>
      <w:r>
        <w:rPr>
          <w:rFonts w:hint="eastAsia"/>
          <w:szCs w:val="28"/>
        </w:rPr>
        <w:t>最后两者</w:t>
      </w:r>
      <w:r>
        <w:rPr>
          <w:szCs w:val="28"/>
        </w:rPr>
        <w:t>平均，得到修正后的下一个时间点的u</w:t>
      </w:r>
    </w:p>
    <w:p w:rsidR="00836B23" w:rsidRPr="00883A63" w:rsidRDefault="00883A63" w:rsidP="00934E5F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∂t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</m:d>
            </m:e>
            <m:sub>
              <m:r>
                <w:rPr>
                  <w:rFonts w:ascii="Cambria Math" w:hAnsi="Cambria Math"/>
                  <w:szCs w:val="28"/>
                </w:rPr>
                <m:t>av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 xml:space="preserve"> 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e>
          </m:d>
        </m:oMath>
      </m:oMathPara>
    </w:p>
    <w:p w:rsidR="00883A63" w:rsidRPr="00213332" w:rsidRDefault="00883A63" w:rsidP="00934E5F">
      <w:pPr>
        <w:rPr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w:rPr>
                  <w:rFonts w:ascii="Cambria Math" w:hAnsi="Cambria Math"/>
                </w:rPr>
                <m:t>n+1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∂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n</m:t>
                          </m:r>
                        </m:sup>
                      </m:sSub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∂t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</m:d>
            </m:e>
            <m:sub>
              <m:r>
                <w:rPr>
                  <w:rFonts w:ascii="Cambria Math" w:hAnsi="Cambria Math"/>
                  <w:szCs w:val="28"/>
                </w:rPr>
                <m:t>av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Δ</m:t>
          </m:r>
          <m:r>
            <w:rPr>
              <w:rFonts w:ascii="Cambria Math" w:hAnsi="Cambria Math"/>
              <w:szCs w:val="28"/>
            </w:rPr>
            <m:t>t</m:t>
          </m:r>
        </m:oMath>
      </m:oMathPara>
    </w:p>
    <w:p w:rsidR="00213332" w:rsidRPr="00883A63" w:rsidRDefault="00213332" w:rsidP="00934E5F">
      <w:pPr>
        <w:rPr>
          <w:rFonts w:hint="eastAsia"/>
        </w:rPr>
      </w:pPr>
      <w:r>
        <w:rPr>
          <w:rFonts w:hint="eastAsia"/>
          <w:szCs w:val="28"/>
        </w:rPr>
        <w:t>注意</w:t>
      </w:r>
      <w:r>
        <w:rPr>
          <w:szCs w:val="28"/>
        </w:rPr>
        <w:t>，预报步要求出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n+1</m:t>
            </m:r>
          </m:sup>
        </m:sSubSup>
      </m:oMath>
      <w:r>
        <w:rPr>
          <w:rFonts w:hint="eastAsia"/>
        </w:rPr>
        <w:t>与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n+1</m:t>
            </m:r>
          </m:sup>
        </m:sSubSup>
      </m:oMath>
      <w:r>
        <w:rPr>
          <w:rFonts w:hint="eastAsia"/>
        </w:rPr>
        <w:t>两个</w:t>
      </w:r>
      <w:r>
        <w:t>值，</w:t>
      </w:r>
      <w:r>
        <w:rPr>
          <w:rFonts w:hint="eastAsia"/>
        </w:rPr>
        <w:t>然后</w:t>
      </w:r>
      <w:r>
        <w:t>再代入校正步。因此</w:t>
      </w:r>
      <w:r>
        <w:rPr>
          <w:rFonts w:hint="eastAsia"/>
        </w:rPr>
        <w:t>，</w:t>
      </w:r>
      <w:r>
        <w:t>可以先进行预报</w:t>
      </w:r>
      <w:r>
        <w:rPr>
          <w:rFonts w:hint="eastAsia"/>
        </w:rPr>
        <w:t>步的</w:t>
      </w:r>
      <w:r w:rsidR="004302FC">
        <w:rPr>
          <w:rFonts w:hint="eastAsia"/>
        </w:rPr>
        <w:t>在</w:t>
      </w:r>
      <w:r w:rsidR="004302FC">
        <w:t>所有空间</w:t>
      </w:r>
      <w:r w:rsidR="004302FC">
        <w:rPr>
          <w:rFonts w:hint="eastAsia"/>
        </w:rPr>
        <w:t>步</w:t>
      </w:r>
      <w:r w:rsidR="004302FC">
        <w:t>上的</w:t>
      </w:r>
      <w:r>
        <w:t>循环，然后再进行校正步的循环。</w:t>
      </w:r>
    </w:p>
    <w:p w:rsidR="00A77CAA" w:rsidRDefault="00CC088E" w:rsidP="00825DB7">
      <w:pPr>
        <w:pStyle w:val="2"/>
      </w:pPr>
      <w:r>
        <w:rPr>
          <w:rFonts w:hint="eastAsia"/>
        </w:rPr>
        <w:t>五</w:t>
      </w:r>
      <w:r w:rsidR="00A77CAA">
        <w:rPr>
          <w:rFonts w:hint="eastAsia"/>
        </w:rPr>
        <w:t>、源程序</w:t>
      </w:r>
    </w:p>
    <w:p w:rsidR="00CC088E" w:rsidRDefault="00CC088E" w:rsidP="00CC088E">
      <w:pPr>
        <w:pStyle w:val="3"/>
      </w:pPr>
      <w:r>
        <w:rPr>
          <w:rFonts w:hint="eastAsia"/>
        </w:rPr>
        <w:t>1. 除中心差分隐式</w:t>
      </w:r>
      <w:r>
        <w:t>以外</w:t>
      </w:r>
    </w:p>
    <w:p w:rsidR="00765CF7" w:rsidRDefault="00765CF7" w:rsidP="00765CF7">
      <w:pPr>
        <w:pStyle w:val="a5"/>
      </w:pPr>
      <w:r>
        <w:t>#include&lt;iostream&gt;</w:t>
      </w:r>
    </w:p>
    <w:p w:rsidR="00765CF7" w:rsidRDefault="00765CF7" w:rsidP="00765CF7">
      <w:pPr>
        <w:pStyle w:val="a5"/>
      </w:pPr>
      <w:r>
        <w:t>#define I 101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using namespace std;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 xml:space="preserve">double x=0.0; </w:t>
      </w:r>
      <w:r>
        <w:tab/>
      </w:r>
    </w:p>
    <w:p w:rsidR="00765CF7" w:rsidRDefault="00765CF7" w:rsidP="00765CF7">
      <w:pPr>
        <w:pStyle w:val="a5"/>
      </w:pPr>
      <w:r>
        <w:t>double const dx=0.01, dt=0.01, alpha=0.7, C=alpha*dt/dx ;</w:t>
      </w:r>
    </w:p>
    <w:p w:rsidR="00765CF7" w:rsidRDefault="00765CF7" w:rsidP="00765CF7">
      <w:pPr>
        <w:pStyle w:val="a5"/>
      </w:pPr>
      <w:r>
        <w:t>int    i=0,n=0;</w:t>
      </w:r>
    </w:p>
    <w:p w:rsidR="00765CF7" w:rsidRDefault="00765CF7" w:rsidP="00765CF7">
      <w:pPr>
        <w:pStyle w:val="a5"/>
      </w:pPr>
      <w:r>
        <w:t>int    const maxI=1.0/dx;</w:t>
      </w:r>
    </w:p>
    <w:p w:rsidR="00765CF7" w:rsidRDefault="00765CF7" w:rsidP="00765CF7">
      <w:pPr>
        <w:pStyle w:val="a5"/>
      </w:pPr>
      <w:r>
        <w:t>double const maxN=0.7/alpha/dt;</w:t>
      </w:r>
    </w:p>
    <w:p w:rsidR="00765CF7" w:rsidRDefault="00765CF7" w:rsidP="00765CF7">
      <w:pPr>
        <w:pStyle w:val="a5"/>
      </w:pPr>
      <w:r>
        <w:t>double</w:t>
      </w:r>
      <w:r>
        <w:tab/>
        <w:t>u[I]={0.0}, u1[I]={0.0}, u0[I]={0.0};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void update();</w:t>
      </w:r>
    </w:p>
    <w:p w:rsidR="00765CF7" w:rsidRDefault="00765CF7" w:rsidP="00765CF7">
      <w:pPr>
        <w:pStyle w:val="a5"/>
      </w:pPr>
      <w:r>
        <w:t>void first2Steps(int flag);</w:t>
      </w:r>
    </w:p>
    <w:p w:rsidR="00765CF7" w:rsidRDefault="00765CF7" w:rsidP="00765CF7">
      <w:pPr>
        <w:pStyle w:val="a5"/>
      </w:pPr>
      <w:r>
        <w:t>void Explicit();</w:t>
      </w:r>
    </w:p>
    <w:p w:rsidR="00765CF7" w:rsidRDefault="00765CF7" w:rsidP="00765CF7">
      <w:pPr>
        <w:pStyle w:val="a5"/>
      </w:pPr>
      <w:r>
        <w:t>void Implicit();</w:t>
      </w:r>
    </w:p>
    <w:p w:rsidR="00765CF7" w:rsidRDefault="00765CF7" w:rsidP="00765CF7">
      <w:pPr>
        <w:pStyle w:val="a5"/>
      </w:pPr>
      <w:r>
        <w:t>void FogJump();</w:t>
      </w:r>
    </w:p>
    <w:p w:rsidR="00765CF7" w:rsidRDefault="00765CF7" w:rsidP="00765CF7">
      <w:pPr>
        <w:pStyle w:val="a5"/>
      </w:pPr>
      <w:r>
        <w:t>void CrankNicolson();</w:t>
      </w:r>
    </w:p>
    <w:p w:rsidR="00765CF7" w:rsidRDefault="00765CF7" w:rsidP="00765CF7">
      <w:pPr>
        <w:pStyle w:val="a5"/>
      </w:pPr>
      <w:r>
        <w:t>void MacCormark();</w:t>
      </w:r>
    </w:p>
    <w:p w:rsidR="00765CF7" w:rsidRDefault="00765CF7" w:rsidP="00765CF7">
      <w:pPr>
        <w:pStyle w:val="a5"/>
      </w:pPr>
      <w:r>
        <w:t>void LaxWendroff();</w:t>
      </w:r>
    </w:p>
    <w:p w:rsidR="00765CF7" w:rsidRDefault="00765CF7" w:rsidP="00765CF7">
      <w:pPr>
        <w:pStyle w:val="a5"/>
      </w:pPr>
      <w:r>
        <w:t>int main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>//u1: next time step u; u0 former timestep</w:t>
      </w:r>
    </w:p>
    <w:p w:rsidR="00765CF7" w:rsidRDefault="00765CF7" w:rsidP="00765CF7">
      <w:pPr>
        <w:pStyle w:val="a5"/>
      </w:pPr>
      <w:r>
        <w:t>// I.C. @n=0, x=[0.1,0.2] : u=100; @anywhere else, u=0;</w:t>
      </w:r>
    </w:p>
    <w:p w:rsidR="00765CF7" w:rsidRDefault="00765CF7" w:rsidP="00765CF7">
      <w:pPr>
        <w:pStyle w:val="a5"/>
      </w:pPr>
      <w:r>
        <w:tab/>
        <w:t>for(i=10, x=0.1; x&lt;=0.2; i++, x+=dx)</w:t>
      </w:r>
    </w:p>
    <w:p w:rsidR="00765CF7" w:rsidRDefault="00765CF7" w:rsidP="00765CF7">
      <w:pPr>
        <w:pStyle w:val="a5"/>
      </w:pP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  <w:t>u[i]=100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lastRenderedPageBreak/>
        <w:tab/>
        <w:t>cout&lt;&lt;"maxI="&lt;&lt;maxI&lt;&lt;endl;</w:t>
      </w:r>
    </w:p>
    <w:p w:rsidR="00765CF7" w:rsidRDefault="00765CF7" w:rsidP="00765CF7">
      <w:pPr>
        <w:pStyle w:val="a5"/>
      </w:pPr>
      <w:r>
        <w:tab/>
        <w:t>cout&lt;&lt;"maxN="&lt;&lt;maxN&lt;&lt;endl;</w:t>
      </w:r>
    </w:p>
    <w:p w:rsidR="00765CF7" w:rsidRDefault="00765CF7" w:rsidP="00765CF7">
      <w:pPr>
        <w:pStyle w:val="a5"/>
      </w:pPr>
      <w:r>
        <w:t>//B.C. @x=0 : u1=0</w:t>
      </w:r>
    </w:p>
    <w:p w:rsidR="00765CF7" w:rsidRDefault="00765CF7" w:rsidP="00765CF7">
      <w:pPr>
        <w:pStyle w:val="a5"/>
      </w:pPr>
      <w:r>
        <w:tab/>
        <w:t>u1[0]=10;</w:t>
      </w:r>
      <w:r>
        <w:tab/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//</w:t>
      </w:r>
      <w:r>
        <w:tab/>
        <w:t>u[459]=0;</w:t>
      </w:r>
    </w:p>
    <w:p w:rsidR="00765CF7" w:rsidRDefault="00765CF7" w:rsidP="00765CF7">
      <w:pPr>
        <w:pStyle w:val="a5"/>
      </w:pPr>
      <w:r>
        <w:t xml:space="preserve">//Explicit </w:t>
      </w:r>
    </w:p>
    <w:p w:rsidR="00765CF7" w:rsidRDefault="00765CF7" w:rsidP="00765CF7">
      <w:pPr>
        <w:pStyle w:val="a5"/>
      </w:pPr>
      <w:r>
        <w:tab/>
        <w:t>//Explicit();</w:t>
      </w:r>
    </w:p>
    <w:p w:rsidR="00765CF7" w:rsidRDefault="00765CF7" w:rsidP="00765CF7">
      <w:pPr>
        <w:pStyle w:val="a5"/>
      </w:pPr>
      <w:r>
        <w:tab/>
        <w:t>//LaxWendroff();</w:t>
      </w:r>
    </w:p>
    <w:p w:rsidR="00765CF7" w:rsidRDefault="00765CF7" w:rsidP="00765CF7">
      <w:pPr>
        <w:pStyle w:val="a5"/>
      </w:pPr>
      <w:r>
        <w:tab/>
        <w:t>//FogJump();</w:t>
      </w:r>
    </w:p>
    <w:p w:rsidR="00765CF7" w:rsidRDefault="00765CF7" w:rsidP="00765CF7">
      <w:pPr>
        <w:pStyle w:val="a5"/>
      </w:pPr>
      <w:r>
        <w:tab/>
        <w:t>MacCormark();</w:t>
      </w:r>
    </w:p>
    <w:p w:rsidR="00765CF7" w:rsidRDefault="00765CF7" w:rsidP="00765CF7">
      <w:pPr>
        <w:pStyle w:val="a5"/>
      </w:pPr>
      <w:r>
        <w:t>//Implicit</w:t>
      </w:r>
    </w:p>
    <w:p w:rsidR="00765CF7" w:rsidRDefault="00765CF7" w:rsidP="00765CF7">
      <w:pPr>
        <w:pStyle w:val="a5"/>
      </w:pPr>
      <w:r>
        <w:tab/>
        <w:t>//Implicit();</w:t>
      </w:r>
    </w:p>
    <w:p w:rsidR="00765CF7" w:rsidRDefault="00765CF7" w:rsidP="00765CF7">
      <w:pPr>
        <w:pStyle w:val="a5"/>
      </w:pPr>
      <w:r>
        <w:tab/>
        <w:t>//CrankNicolson();</w:t>
      </w:r>
    </w:p>
    <w:p w:rsidR="00765CF7" w:rsidRDefault="00765CF7" w:rsidP="00765CF7">
      <w:pPr>
        <w:pStyle w:val="a5"/>
      </w:pPr>
      <w:r>
        <w:tab/>
      </w:r>
    </w:p>
    <w:p w:rsidR="00765CF7" w:rsidRDefault="00765CF7" w:rsidP="00765CF7">
      <w:pPr>
        <w:pStyle w:val="a5"/>
      </w:pPr>
      <w:r>
        <w:t>//print</w:t>
      </w:r>
    </w:p>
    <w:p w:rsidR="00765CF7" w:rsidRDefault="00765CF7" w:rsidP="00765CF7">
      <w:pPr>
        <w:pStyle w:val="a5"/>
      </w:pPr>
      <w:r>
        <w:tab/>
        <w:t>for(i=0; i&lt;=maxI; i++)</w:t>
      </w:r>
    </w:p>
    <w:p w:rsidR="00765CF7" w:rsidRDefault="00765CF7" w:rsidP="00765CF7">
      <w:pPr>
        <w:pStyle w:val="a5"/>
      </w:pPr>
      <w:r>
        <w:tab/>
      </w:r>
      <w:r>
        <w:tab/>
        <w:t>cout&lt;&lt;u[i]&lt;&lt;"\n";</w:t>
      </w:r>
    </w:p>
    <w:p w:rsidR="00765CF7" w:rsidRDefault="00765CF7" w:rsidP="00765CF7">
      <w:pPr>
        <w:pStyle w:val="a5"/>
      </w:pPr>
      <w:r>
        <w:t>return 0;</w:t>
      </w:r>
    </w:p>
    <w:p w:rsidR="00765CF7" w:rsidRDefault="00765CF7" w:rsidP="00765CF7">
      <w:pPr>
        <w:pStyle w:val="a5"/>
      </w:pPr>
      <w:r>
        <w:t>}</w:t>
      </w:r>
      <w:r>
        <w:tab/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void update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>for(i=0; i&lt;=maxI; i++)</w:t>
      </w:r>
    </w:p>
    <w:p w:rsidR="00765CF7" w:rsidRDefault="00765CF7" w:rsidP="00765CF7">
      <w:pPr>
        <w:pStyle w:val="a5"/>
      </w:pP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  <w:t>u[i]=u1[i]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t>}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inline void first2Steps(int flag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>for(i=1;i&lt;=flag;i++)</w:t>
      </w:r>
    </w:p>
    <w:p w:rsidR="00765CF7" w:rsidRDefault="00765CF7" w:rsidP="00765CF7">
      <w:pPr>
        <w:pStyle w:val="a5"/>
      </w:pPr>
      <w:r>
        <w:tab/>
      </w:r>
      <w:r>
        <w:tab/>
        <w:t>u1[i]=u[i] - C * ( u[i+1] - u[i]);</w:t>
      </w:r>
    </w:p>
    <w:p w:rsidR="00765CF7" w:rsidRDefault="00765CF7" w:rsidP="00765CF7">
      <w:pPr>
        <w:pStyle w:val="a5"/>
      </w:pPr>
      <w:r>
        <w:t>}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ab/>
      </w:r>
    </w:p>
    <w:p w:rsidR="00765CF7" w:rsidRDefault="00765CF7" w:rsidP="00765CF7">
      <w:pPr>
        <w:pStyle w:val="a5"/>
      </w:pPr>
      <w:r>
        <w:t>// Euler Explicit &amp; Central Diff Explicit</w:t>
      </w:r>
    </w:p>
    <w:p w:rsidR="00765CF7" w:rsidRDefault="00765CF7" w:rsidP="00765CF7">
      <w:pPr>
        <w:pStyle w:val="a5"/>
      </w:pPr>
      <w:r>
        <w:t>void Explicit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>for( n=0; n&lt;=maxN;  n++)</w:t>
      </w:r>
    </w:p>
    <w:p w:rsidR="00765CF7" w:rsidRDefault="00765CF7" w:rsidP="00765CF7">
      <w:pPr>
        <w:pStyle w:val="a5"/>
      </w:pP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  <w:t>//change the flag value to accomodate different schemes</w:t>
      </w:r>
    </w:p>
    <w:p w:rsidR="00765CF7" w:rsidRDefault="00765CF7" w:rsidP="00765CF7">
      <w:pPr>
        <w:pStyle w:val="a5"/>
      </w:pPr>
      <w:r>
        <w:tab/>
      </w:r>
      <w:r>
        <w:tab/>
        <w:t>int flag=1;</w:t>
      </w:r>
      <w:r>
        <w:tab/>
        <w:t xml:space="preserve">//flag==0 means no need to solve the first 2 space step with Euler </w:t>
      </w:r>
      <w:r>
        <w:lastRenderedPageBreak/>
        <w:t>Explicit</w:t>
      </w:r>
    </w:p>
    <w:p w:rsidR="00765CF7" w:rsidRDefault="00765CF7" w:rsidP="00765CF7">
      <w:pPr>
        <w:pStyle w:val="a5"/>
      </w:pPr>
      <w:r>
        <w:tab/>
      </w:r>
      <w:r>
        <w:tab/>
        <w:t>if(flag&gt;=1)</w:t>
      </w:r>
      <w:r>
        <w:tab/>
        <w:t>//flag==1 means need to solve the first step, flag==2 means need to solve the first and second step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first2Steps(flag);</w:t>
      </w:r>
    </w:p>
    <w:p w:rsidR="00765CF7" w:rsidRDefault="00765CF7" w:rsidP="00765CF7">
      <w:pPr>
        <w:pStyle w:val="a5"/>
      </w:pPr>
      <w:r>
        <w:tab/>
      </w:r>
      <w:r>
        <w:tab/>
        <w:t xml:space="preserve">for(i=flag; i&lt;=maxI-1; i++) </w:t>
      </w:r>
    </w:p>
    <w:p w:rsidR="00765CF7" w:rsidRDefault="00765CF7" w:rsidP="00765CF7">
      <w:pPr>
        <w:pStyle w:val="a5"/>
      </w:pPr>
      <w:r>
        <w:tab/>
      </w: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//u1[i]=u[i] - C * ( u[i+1] - u[i]);//Euler Forewards Explicit //instable!!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u1[i]=u[i] - C *   ( u[i]   - u[i-1]);//Euler Backwards Explicit //flag=1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//u1[i]=u[i] - C/2 * ( u[i+1] - u[i-1]);//Central Differencing Explicit// instable!! //falg=1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//u1[i] = u[i] - C/2 * ( 3*u[i+1] -4*u[i] + u[i-1] );//Triple Point Euler Central Explicit //instable!! //flag=1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//u1[i] = u[i] - C/2 * ( 3*u[i]   -4*u[i-1] + u[i-2] );//Triple Point Euler Backwards Explicit //instable!!// flag=2</w:t>
      </w:r>
    </w:p>
    <w:p w:rsidR="00765CF7" w:rsidRDefault="00765CF7" w:rsidP="00765CF7">
      <w:pPr>
        <w:pStyle w:val="a5"/>
      </w:pPr>
      <w:r>
        <w:tab/>
      </w:r>
      <w:r>
        <w:tab/>
        <w:t>}</w:t>
      </w:r>
    </w:p>
    <w:p w:rsidR="00765CF7" w:rsidRDefault="00765CF7" w:rsidP="00765CF7">
      <w:pPr>
        <w:pStyle w:val="a5"/>
      </w:pPr>
      <w:r>
        <w:tab/>
      </w:r>
      <w:r>
        <w:tab/>
        <w:t>u1[maxI]=u1[maxI-1]; //right BC: zero gradient</w:t>
      </w:r>
    </w:p>
    <w:p w:rsidR="00765CF7" w:rsidRDefault="00765CF7" w:rsidP="00765CF7">
      <w:pPr>
        <w:pStyle w:val="a5"/>
      </w:pPr>
      <w:r>
        <w:tab/>
      </w:r>
      <w:r>
        <w:tab/>
        <w:t>update()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t>}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 xml:space="preserve">//FogJump Explicit </w:t>
      </w:r>
    </w:p>
    <w:p w:rsidR="00765CF7" w:rsidRDefault="00765CF7" w:rsidP="00765CF7">
      <w:pPr>
        <w:pStyle w:val="a5"/>
      </w:pPr>
      <w:r>
        <w:t>void FogJump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 xml:space="preserve">n=1; </w:t>
      </w:r>
    </w:p>
    <w:p w:rsidR="00765CF7" w:rsidRDefault="00765CF7" w:rsidP="00765CF7">
      <w:pPr>
        <w:pStyle w:val="a5"/>
      </w:pPr>
      <w:r>
        <w:tab/>
        <w:t>for(i=1;i&lt;=maxI;i++)</w:t>
      </w:r>
      <w:r>
        <w:tab/>
      </w:r>
      <w:r>
        <w:tab/>
      </w:r>
      <w:r>
        <w:tab/>
        <w:t>//must solved by Euler Explict before Fogjump, to get value when n=1 (t=dt).</w:t>
      </w:r>
    </w:p>
    <w:p w:rsidR="00765CF7" w:rsidRDefault="00765CF7" w:rsidP="00765CF7">
      <w:pPr>
        <w:pStyle w:val="a5"/>
      </w:pPr>
      <w:r>
        <w:tab/>
      </w:r>
      <w:r>
        <w:tab/>
        <w:t>u1[i]=u[i] - C * ( u[i+1] - u[i]);</w:t>
      </w:r>
    </w:p>
    <w:p w:rsidR="00765CF7" w:rsidRDefault="00765CF7" w:rsidP="00765CF7">
      <w:pPr>
        <w:pStyle w:val="a5"/>
      </w:pPr>
      <w:r>
        <w:tab/>
        <w:t>for(n=2; n&lt;=maxN;  n++)</w:t>
      </w:r>
    </w:p>
    <w:p w:rsidR="00765CF7" w:rsidRDefault="00765CF7" w:rsidP="00765CF7">
      <w:pPr>
        <w:pStyle w:val="a5"/>
      </w:pP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  <w:t>int flag=1;</w:t>
      </w:r>
    </w:p>
    <w:p w:rsidR="00765CF7" w:rsidRDefault="00765CF7" w:rsidP="00765CF7">
      <w:pPr>
        <w:pStyle w:val="a5"/>
      </w:pPr>
      <w:r>
        <w:tab/>
      </w:r>
      <w:r>
        <w:tab/>
        <w:t>first2Steps(flag);</w:t>
      </w:r>
    </w:p>
    <w:p w:rsidR="00765CF7" w:rsidRDefault="00765CF7" w:rsidP="00765CF7">
      <w:pPr>
        <w:pStyle w:val="a5"/>
      </w:pPr>
      <w:r>
        <w:tab/>
      </w:r>
      <w:r>
        <w:tab/>
        <w:t>for(i=flag; i&lt;=maxI-1; i++)</w:t>
      </w:r>
    </w:p>
    <w:p w:rsidR="00765CF7" w:rsidRDefault="00765CF7" w:rsidP="00765CF7">
      <w:pPr>
        <w:pStyle w:val="a5"/>
      </w:pPr>
      <w:r>
        <w:tab/>
      </w: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u1[i] = u0[i] - C*( u[i+1] - u[i-1] );</w:t>
      </w:r>
      <w:r>
        <w:tab/>
        <w:t>//FogJump instable!!</w:t>
      </w:r>
    </w:p>
    <w:p w:rsidR="00765CF7" w:rsidRDefault="00765CF7" w:rsidP="00765CF7">
      <w:pPr>
        <w:pStyle w:val="a5"/>
      </w:pPr>
      <w:r>
        <w:tab/>
      </w:r>
      <w:r>
        <w:tab/>
        <w:t>}</w:t>
      </w:r>
    </w:p>
    <w:p w:rsidR="00765CF7" w:rsidRDefault="00765CF7" w:rsidP="00765CF7">
      <w:pPr>
        <w:pStyle w:val="a5"/>
      </w:pPr>
      <w:r>
        <w:tab/>
      </w:r>
      <w:r>
        <w:tab/>
        <w:t>u1[maxI]=u1[maxI-1];</w:t>
      </w:r>
    </w:p>
    <w:p w:rsidR="00765CF7" w:rsidRDefault="00765CF7" w:rsidP="00765CF7">
      <w:pPr>
        <w:pStyle w:val="a5"/>
      </w:pPr>
      <w:r>
        <w:tab/>
      </w:r>
      <w:r>
        <w:tab/>
        <w:t>update()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t>}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//Lax-Wendroff Explicit</w:t>
      </w:r>
    </w:p>
    <w:p w:rsidR="00765CF7" w:rsidRDefault="00765CF7" w:rsidP="00765CF7">
      <w:pPr>
        <w:pStyle w:val="a5"/>
      </w:pPr>
      <w:r>
        <w:t>void LaxWendroff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lastRenderedPageBreak/>
        <w:tab/>
        <w:t>int flag=1;</w:t>
      </w:r>
    </w:p>
    <w:p w:rsidR="00765CF7" w:rsidRDefault="00765CF7" w:rsidP="00765CF7">
      <w:pPr>
        <w:pStyle w:val="a5"/>
      </w:pPr>
      <w:r>
        <w:tab/>
        <w:t>first2Steps(flag);</w:t>
      </w:r>
    </w:p>
    <w:p w:rsidR="00765CF7" w:rsidRDefault="00765CF7" w:rsidP="00765CF7">
      <w:pPr>
        <w:pStyle w:val="a5"/>
      </w:pPr>
      <w:r>
        <w:tab/>
        <w:t>for( n=0; n&lt;=maxN;  n++)</w:t>
      </w:r>
    </w:p>
    <w:p w:rsidR="00765CF7" w:rsidRDefault="00765CF7" w:rsidP="00765CF7">
      <w:pPr>
        <w:pStyle w:val="a5"/>
      </w:pP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  <w:t>for(i=flag; i&lt;=maxI-1; i++)</w:t>
      </w:r>
    </w:p>
    <w:p w:rsidR="00765CF7" w:rsidRDefault="00765CF7" w:rsidP="00765CF7">
      <w:pPr>
        <w:pStyle w:val="a5"/>
      </w:pPr>
      <w:r>
        <w:tab/>
      </w: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u1[i] = u[i] - C/2 * ( u[i+1] - u[i-1] ) + C*C/2 * (u[i+1] - 2*u[i] + u[i-1]);</w:t>
      </w:r>
      <w:r>
        <w:tab/>
        <w:t>//LaxWendroff</w:t>
      </w:r>
    </w:p>
    <w:p w:rsidR="00765CF7" w:rsidRDefault="00765CF7" w:rsidP="00765CF7">
      <w:pPr>
        <w:pStyle w:val="a5"/>
      </w:pPr>
      <w:r>
        <w:tab/>
      </w:r>
      <w:r>
        <w:tab/>
        <w:t>}</w:t>
      </w:r>
    </w:p>
    <w:p w:rsidR="00765CF7" w:rsidRDefault="00765CF7" w:rsidP="00765CF7">
      <w:pPr>
        <w:pStyle w:val="a5"/>
      </w:pPr>
      <w:r>
        <w:tab/>
      </w:r>
      <w:r>
        <w:tab/>
        <w:t>u1[maxI]=u1[maxI-1];</w:t>
      </w:r>
    </w:p>
    <w:p w:rsidR="00765CF7" w:rsidRDefault="00765CF7" w:rsidP="00765CF7">
      <w:pPr>
        <w:pStyle w:val="a5"/>
      </w:pPr>
      <w:r>
        <w:tab/>
      </w:r>
      <w:r>
        <w:tab/>
        <w:t>update()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t>}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//Euler Implicit</w:t>
      </w:r>
    </w:p>
    <w:p w:rsidR="00765CF7" w:rsidRDefault="00765CF7" w:rsidP="00765CF7">
      <w:pPr>
        <w:pStyle w:val="a5"/>
      </w:pPr>
      <w:r>
        <w:t>void Implicit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>int flag=1;</w:t>
      </w:r>
    </w:p>
    <w:p w:rsidR="00765CF7" w:rsidRDefault="00765CF7" w:rsidP="00765CF7">
      <w:pPr>
        <w:pStyle w:val="a5"/>
      </w:pPr>
      <w:r>
        <w:tab/>
        <w:t>if(flag&gt;=1) first2Steps(flag);</w:t>
      </w:r>
    </w:p>
    <w:p w:rsidR="00765CF7" w:rsidRDefault="00765CF7" w:rsidP="00765CF7">
      <w:pPr>
        <w:pStyle w:val="a5"/>
      </w:pPr>
      <w:r>
        <w:tab/>
        <w:t>for(n=0; n&lt;=maxN;  n++)</w:t>
      </w:r>
    </w:p>
    <w:p w:rsidR="00765CF7" w:rsidRDefault="00765CF7" w:rsidP="00765CF7">
      <w:pPr>
        <w:pStyle w:val="a5"/>
      </w:pPr>
      <w:r>
        <w:tab/>
        <w:t>{</w:t>
      </w:r>
      <w:r>
        <w:tab/>
      </w:r>
      <w:r>
        <w:tab/>
      </w:r>
    </w:p>
    <w:p w:rsidR="00765CF7" w:rsidRDefault="00765CF7" w:rsidP="00765CF7">
      <w:pPr>
        <w:pStyle w:val="a5"/>
      </w:pPr>
      <w:r>
        <w:tab/>
      </w:r>
      <w:r>
        <w:tab/>
        <w:t>for(i=flag; i&lt;=maxI-1; i++)</w:t>
      </w:r>
    </w:p>
    <w:p w:rsidR="00765CF7" w:rsidRDefault="00765CF7" w:rsidP="00765CF7">
      <w:pPr>
        <w:pStyle w:val="a5"/>
      </w:pPr>
      <w:r>
        <w:tab/>
      </w: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//u1[i]=(  u[i] - C * u1[i+1]  ) / (1-C); //Euler Forewards Implicit //instable!!//flag=0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u1[i]=(  u[i] + C * u1[i-1]  ) / (1+C); //Euler Backwards Implicit</w:t>
      </w:r>
      <w:r>
        <w:tab/>
        <w:t>//flag=1</w:t>
      </w:r>
      <w:r>
        <w:tab/>
      </w:r>
    </w:p>
    <w:p w:rsidR="00765CF7" w:rsidRDefault="00765CF7" w:rsidP="00765CF7">
      <w:pPr>
        <w:pStyle w:val="a5"/>
      </w:pPr>
      <w:r>
        <w:tab/>
      </w:r>
      <w:r>
        <w:tab/>
        <w:t>}</w:t>
      </w:r>
    </w:p>
    <w:p w:rsidR="00765CF7" w:rsidRDefault="00765CF7" w:rsidP="00765CF7">
      <w:pPr>
        <w:pStyle w:val="a5"/>
      </w:pPr>
      <w:r>
        <w:tab/>
      </w:r>
      <w:r>
        <w:tab/>
        <w:t>u1[maxI]=u1[maxI-1];</w:t>
      </w:r>
    </w:p>
    <w:p w:rsidR="00765CF7" w:rsidRDefault="00765CF7" w:rsidP="00765CF7">
      <w:pPr>
        <w:pStyle w:val="a5"/>
      </w:pPr>
      <w:r>
        <w:tab/>
      </w:r>
      <w:r>
        <w:tab/>
        <w:t>update()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t>}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//Crank-Nicolson</w:t>
      </w:r>
    </w:p>
    <w:p w:rsidR="00765CF7" w:rsidRDefault="00765CF7" w:rsidP="00765CF7">
      <w:pPr>
        <w:pStyle w:val="a5"/>
      </w:pPr>
      <w:r>
        <w:t>void CrankNicolson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>int flag=1;</w:t>
      </w:r>
    </w:p>
    <w:p w:rsidR="00765CF7" w:rsidRDefault="00765CF7" w:rsidP="00765CF7">
      <w:pPr>
        <w:pStyle w:val="a5"/>
      </w:pPr>
      <w:r>
        <w:tab/>
      </w:r>
    </w:p>
    <w:p w:rsidR="00765CF7" w:rsidRDefault="00765CF7" w:rsidP="00765CF7">
      <w:pPr>
        <w:pStyle w:val="a5"/>
      </w:pPr>
      <w:r>
        <w:tab/>
        <w:t>for(n=0;n&lt;=maxN;n++)</w:t>
      </w:r>
    </w:p>
    <w:p w:rsidR="00765CF7" w:rsidRDefault="00765CF7" w:rsidP="00765CF7">
      <w:pPr>
        <w:pStyle w:val="a5"/>
      </w:pPr>
      <w:r>
        <w:tab/>
        <w:t>{</w:t>
      </w:r>
      <w:r>
        <w:tab/>
      </w:r>
    </w:p>
    <w:p w:rsidR="00765CF7" w:rsidRDefault="00765CF7" w:rsidP="00765CF7">
      <w:pPr>
        <w:pStyle w:val="a5"/>
      </w:pPr>
      <w:r>
        <w:tab/>
      </w:r>
      <w:r>
        <w:tab/>
        <w:t>first2Steps(flag);</w:t>
      </w:r>
    </w:p>
    <w:p w:rsidR="00765CF7" w:rsidRDefault="00765CF7" w:rsidP="00765CF7">
      <w:pPr>
        <w:pStyle w:val="a5"/>
      </w:pPr>
      <w:r>
        <w:tab/>
      </w:r>
      <w:r>
        <w:tab/>
        <w:t>for(i=flag;i&lt;=maxI-1;i++)</w:t>
      </w:r>
    </w:p>
    <w:p w:rsidR="00765CF7" w:rsidRDefault="00765CF7" w:rsidP="00765CF7">
      <w:pPr>
        <w:pStyle w:val="a5"/>
      </w:pPr>
      <w:r>
        <w:tab/>
      </w:r>
      <w:r>
        <w:tab/>
        <w:t>{</w:t>
      </w:r>
    </w:p>
    <w:p w:rsidR="00765CF7" w:rsidRDefault="00765CF7" w:rsidP="00765CF7">
      <w:pPr>
        <w:pStyle w:val="a5"/>
      </w:pPr>
      <w:r>
        <w:lastRenderedPageBreak/>
        <w:tab/>
      </w:r>
      <w:r>
        <w:tab/>
      </w:r>
      <w:r>
        <w:tab/>
        <w:t>u1[i] = ( C/2 * u1[i-1] + ( 1 - C/2 ) * u[i] + C/2 * u[i-1] )  / ( 1 + C/2 );</w:t>
      </w:r>
    </w:p>
    <w:p w:rsidR="00765CF7" w:rsidRDefault="00765CF7" w:rsidP="00765CF7">
      <w:pPr>
        <w:pStyle w:val="a5"/>
      </w:pPr>
      <w:r>
        <w:tab/>
      </w:r>
      <w:r>
        <w:tab/>
        <w:t>}</w:t>
      </w:r>
    </w:p>
    <w:p w:rsidR="00765CF7" w:rsidRDefault="00765CF7" w:rsidP="00765CF7">
      <w:pPr>
        <w:pStyle w:val="a5"/>
      </w:pPr>
      <w:r>
        <w:tab/>
      </w:r>
      <w:r>
        <w:tab/>
        <w:t>u1[maxI]=u1[maxI-1];</w:t>
      </w:r>
    </w:p>
    <w:p w:rsidR="00765CF7" w:rsidRDefault="00765CF7" w:rsidP="00765CF7">
      <w:pPr>
        <w:pStyle w:val="a5"/>
      </w:pPr>
      <w:r>
        <w:tab/>
      </w:r>
      <w:r>
        <w:tab/>
        <w:t>update()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t>}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>//MacCormark</w:t>
      </w:r>
    </w:p>
    <w:p w:rsidR="00765CF7" w:rsidRDefault="00765CF7" w:rsidP="00765CF7">
      <w:pPr>
        <w:pStyle w:val="a5"/>
      </w:pPr>
      <w:r>
        <w:t>void MacCormark()</w:t>
      </w:r>
    </w:p>
    <w:p w:rsidR="00765CF7" w:rsidRDefault="00765CF7" w:rsidP="00765CF7">
      <w:pPr>
        <w:pStyle w:val="a5"/>
      </w:pPr>
      <w:r>
        <w:t>{</w:t>
      </w:r>
    </w:p>
    <w:p w:rsidR="00765CF7" w:rsidRDefault="00765CF7" w:rsidP="00765CF7">
      <w:pPr>
        <w:pStyle w:val="a5"/>
      </w:pPr>
      <w:r>
        <w:tab/>
        <w:t>int flag=1;</w:t>
      </w:r>
    </w:p>
    <w:p w:rsidR="00765CF7" w:rsidRDefault="00765CF7" w:rsidP="00765CF7">
      <w:pPr>
        <w:pStyle w:val="a5"/>
      </w:pPr>
      <w:r>
        <w:tab/>
        <w:t>double dudt[I], dudt1_, dudtav, u1_[I];</w:t>
      </w:r>
    </w:p>
    <w:p w:rsidR="00765CF7" w:rsidRDefault="00765CF7" w:rsidP="00765CF7">
      <w:pPr>
        <w:pStyle w:val="a5"/>
      </w:pPr>
      <w:r>
        <w:tab/>
        <w:t>for(n=0;n&lt;=maxN;n++)</w:t>
      </w:r>
    </w:p>
    <w:p w:rsidR="00765CF7" w:rsidRDefault="00765CF7" w:rsidP="00765CF7">
      <w:pPr>
        <w:pStyle w:val="a5"/>
      </w:pPr>
      <w:r>
        <w:tab/>
        <w:t>{</w:t>
      </w:r>
      <w:r>
        <w:tab/>
      </w:r>
    </w:p>
    <w:p w:rsidR="00765CF7" w:rsidRDefault="00765CF7" w:rsidP="00765CF7">
      <w:pPr>
        <w:pStyle w:val="a5"/>
      </w:pPr>
      <w:r>
        <w:tab/>
      </w:r>
      <w:r>
        <w:tab/>
        <w:t>first2Steps(flag);</w:t>
      </w:r>
    </w:p>
    <w:p w:rsidR="00765CF7" w:rsidRDefault="00765CF7" w:rsidP="00765CF7">
      <w:pPr>
        <w:pStyle w:val="a5"/>
      </w:pPr>
      <w:r>
        <w:tab/>
      </w:r>
      <w:r>
        <w:tab/>
        <w:t>//predict</w:t>
      </w:r>
    </w:p>
    <w:p w:rsidR="00765CF7" w:rsidRDefault="00765CF7" w:rsidP="00765CF7">
      <w:pPr>
        <w:pStyle w:val="a5"/>
      </w:pPr>
      <w:r>
        <w:tab/>
      </w:r>
      <w:r>
        <w:tab/>
        <w:t>for(i=flag;i&lt;=maxI-1;i++)</w:t>
      </w:r>
    </w:p>
    <w:p w:rsidR="00765CF7" w:rsidRDefault="00765CF7" w:rsidP="00765CF7">
      <w:pPr>
        <w:pStyle w:val="a5"/>
      </w:pPr>
      <w:r>
        <w:tab/>
      </w:r>
      <w:r>
        <w:tab/>
        <w:t>{</w:t>
      </w:r>
    </w:p>
    <w:p w:rsidR="00765CF7" w:rsidRDefault="00765CF7" w:rsidP="00765CF7">
      <w:pPr>
        <w:pStyle w:val="a5"/>
      </w:pPr>
    </w:p>
    <w:p w:rsidR="00765CF7" w:rsidRDefault="00765CF7" w:rsidP="00765CF7">
      <w:pPr>
        <w:pStyle w:val="a5"/>
      </w:pPr>
      <w:r>
        <w:tab/>
      </w:r>
      <w:r>
        <w:tab/>
      </w:r>
      <w:r>
        <w:tab/>
        <w:t>dudt[i] = -alpha  * (u[i+1] - u[i]) /dx;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u1_[i]  = u[i]+ dudt[i] * dt;</w:t>
      </w:r>
    </w:p>
    <w:p w:rsidR="00765CF7" w:rsidRDefault="00765CF7" w:rsidP="00765CF7">
      <w:pPr>
        <w:pStyle w:val="a5"/>
      </w:pPr>
      <w:r>
        <w:tab/>
      </w:r>
      <w:r>
        <w:tab/>
        <w:t>}</w:t>
      </w:r>
    </w:p>
    <w:p w:rsidR="00765CF7" w:rsidRDefault="00765CF7" w:rsidP="00765CF7">
      <w:pPr>
        <w:pStyle w:val="a5"/>
      </w:pPr>
      <w:r>
        <w:tab/>
      </w:r>
      <w:r>
        <w:tab/>
        <w:t>//revise</w:t>
      </w:r>
      <w:r>
        <w:tab/>
      </w:r>
    </w:p>
    <w:p w:rsidR="00765CF7" w:rsidRDefault="00765CF7" w:rsidP="00765CF7">
      <w:pPr>
        <w:pStyle w:val="a5"/>
      </w:pPr>
      <w:r>
        <w:tab/>
      </w:r>
      <w:r>
        <w:tab/>
        <w:t>for(i=flag;i&lt;=maxI-1;i++)</w:t>
      </w:r>
    </w:p>
    <w:p w:rsidR="00765CF7" w:rsidRDefault="00765CF7" w:rsidP="00765CF7">
      <w:pPr>
        <w:pStyle w:val="a5"/>
      </w:pPr>
      <w:r>
        <w:tab/>
      </w:r>
      <w:r>
        <w:tab/>
        <w:t>{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dudt1_ = -alpha * (u1_[i] - u1_[i-1] ) /dx;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dudtav  = 0.5* (dudt1_ + dudt[i] );</w:t>
      </w:r>
    </w:p>
    <w:p w:rsidR="00765CF7" w:rsidRDefault="00765CF7" w:rsidP="00765CF7">
      <w:pPr>
        <w:pStyle w:val="a5"/>
      </w:pPr>
      <w:r>
        <w:tab/>
      </w:r>
      <w:r>
        <w:tab/>
      </w:r>
      <w:r>
        <w:tab/>
        <w:t>u1[i]   = u[i] + dudtav * dt;</w:t>
      </w:r>
    </w:p>
    <w:p w:rsidR="00765CF7" w:rsidRDefault="00765CF7" w:rsidP="00765CF7">
      <w:pPr>
        <w:pStyle w:val="a5"/>
      </w:pPr>
      <w:r>
        <w:tab/>
      </w:r>
      <w:r>
        <w:tab/>
        <w:t>}</w:t>
      </w:r>
    </w:p>
    <w:p w:rsidR="00765CF7" w:rsidRDefault="00765CF7" w:rsidP="00765CF7">
      <w:pPr>
        <w:pStyle w:val="a5"/>
      </w:pPr>
      <w:r>
        <w:tab/>
      </w:r>
      <w:r>
        <w:tab/>
        <w:t>u1[maxI]=u1[maxI-1];</w:t>
      </w:r>
    </w:p>
    <w:p w:rsidR="00765CF7" w:rsidRDefault="00765CF7" w:rsidP="00765CF7">
      <w:pPr>
        <w:pStyle w:val="a5"/>
      </w:pPr>
      <w:r>
        <w:tab/>
      </w:r>
      <w:r>
        <w:tab/>
        <w:t>update();</w:t>
      </w:r>
    </w:p>
    <w:p w:rsidR="00765CF7" w:rsidRDefault="00765CF7" w:rsidP="00765CF7">
      <w:pPr>
        <w:pStyle w:val="a5"/>
      </w:pPr>
      <w:r>
        <w:tab/>
        <w:t>}</w:t>
      </w:r>
    </w:p>
    <w:p w:rsidR="00765CF7" w:rsidRDefault="00765CF7" w:rsidP="00765CF7">
      <w:pPr>
        <w:pStyle w:val="a5"/>
      </w:pPr>
      <w:r>
        <w:t>}</w:t>
      </w:r>
    </w:p>
    <w:p w:rsidR="00765CF7" w:rsidRPr="00765CF7" w:rsidRDefault="00765CF7" w:rsidP="00765CF7">
      <w:pPr>
        <w:pStyle w:val="a5"/>
        <w:rPr>
          <w:rFonts w:hint="eastAsia"/>
        </w:rPr>
      </w:pPr>
      <w:r>
        <w:tab/>
      </w:r>
    </w:p>
    <w:p w:rsidR="00CC088E" w:rsidRPr="00825DB7" w:rsidRDefault="00CC088E" w:rsidP="00FA5BD7">
      <w:pPr>
        <w:pStyle w:val="3"/>
      </w:pPr>
      <w:r>
        <w:rPr>
          <w:rFonts w:hint="eastAsia"/>
        </w:rPr>
        <w:t>2. 中分差分</w:t>
      </w:r>
      <w:r>
        <w:t>隐式</w:t>
      </w:r>
    </w:p>
    <w:p w:rsidR="00FA5BD7" w:rsidRDefault="00FA5BD7" w:rsidP="00FA5BD7">
      <w:pPr>
        <w:pStyle w:val="a5"/>
      </w:pPr>
      <w:r>
        <w:t>/*---------------------------------------------------------------------------*\</w:t>
      </w:r>
    </w:p>
    <w:p w:rsidR="00FA5BD7" w:rsidRDefault="00FA5BD7" w:rsidP="00FA5BD7">
      <w:pPr>
        <w:pStyle w:val="a5"/>
      </w:pPr>
      <w:r>
        <w:t>Description</w:t>
      </w:r>
    </w:p>
    <w:p w:rsidR="00FA5BD7" w:rsidRDefault="00FA5BD7" w:rsidP="00FA5BD7">
      <w:pPr>
        <w:pStyle w:val="a5"/>
      </w:pPr>
      <w:r>
        <w:t xml:space="preserve">    Implementing the Central Differencing Implicit Discretization for transport equation, i.e. :</w:t>
      </w:r>
    </w:p>
    <w:p w:rsidR="00FA5BD7" w:rsidRDefault="00FA5BD7" w:rsidP="00FA5BD7">
      <w:pPr>
        <w:pStyle w:val="a5"/>
      </w:pPr>
      <w:r>
        <w:tab/>
        <w:t>ddt(u) + a * ddx(u) == 0;</w:t>
      </w:r>
    </w:p>
    <w:p w:rsidR="00FA5BD7" w:rsidRDefault="00FA5BD7" w:rsidP="00FA5BD7">
      <w:pPr>
        <w:pStyle w:val="a5"/>
      </w:pPr>
      <w:r>
        <w:t xml:space="preserve">    after discretizing, it becomes :</w:t>
      </w:r>
    </w:p>
    <w:p w:rsidR="00FA5BD7" w:rsidRDefault="00FA5BD7" w:rsidP="00FA5BD7">
      <w:pPr>
        <w:pStyle w:val="a5"/>
      </w:pPr>
      <w:r>
        <w:tab/>
        <w:t>-C/2 * u1[i-1] + u1[i] + C/2 * u1[i+1] == u[i];</w:t>
      </w:r>
    </w:p>
    <w:p w:rsidR="00FA5BD7" w:rsidRDefault="00FA5BD7" w:rsidP="00FA5BD7">
      <w:pPr>
        <w:pStyle w:val="a5"/>
      </w:pPr>
      <w:r>
        <w:t xml:space="preserve">    where C = a*dt/dx is the Courant number;</w:t>
      </w:r>
    </w:p>
    <w:p w:rsidR="00FA5BD7" w:rsidRDefault="00FA5BD7" w:rsidP="00FA5BD7">
      <w:pPr>
        <w:pStyle w:val="a5"/>
      </w:pPr>
      <w:r>
        <w:lastRenderedPageBreak/>
        <w:t xml:space="preserve">    u1 denotes velocity in next time step, and u denotes velocity in current time step.</w:t>
      </w:r>
    </w:p>
    <w:p w:rsidR="00FA5BD7" w:rsidRDefault="00FA5BD7" w:rsidP="00FA5BD7">
      <w:pPr>
        <w:pStyle w:val="a5"/>
      </w:pPr>
      <w:r>
        <w:t xml:space="preserve">    </w:t>
      </w:r>
    </w:p>
    <w:p w:rsidR="00FA5BD7" w:rsidRDefault="00FA5BD7" w:rsidP="00FA5BD7">
      <w:pPr>
        <w:pStyle w:val="a5"/>
      </w:pPr>
      <w:r>
        <w:t xml:space="preserve">    Essentially, it is a tridiagonal matrix equation, i.e. :</w:t>
      </w:r>
    </w:p>
    <w:p w:rsidR="00FA5BD7" w:rsidRDefault="00FA5BD7" w:rsidP="00FA5BD7">
      <w:pPr>
        <w:pStyle w:val="a5"/>
      </w:pPr>
      <w:r>
        <w:tab/>
        <w:t>A x == f</w:t>
      </w:r>
    </w:p>
    <w:p w:rsidR="00FA5BD7" w:rsidRDefault="00FA5BD7" w:rsidP="00FA5BD7">
      <w:pPr>
        <w:pStyle w:val="a5"/>
      </w:pPr>
      <w:r>
        <w:t xml:space="preserve">    To solve this tridiagonal equation, we use Thomas Algorithm,</w:t>
      </w:r>
    </w:p>
    <w:p w:rsidR="00FA5BD7" w:rsidRDefault="00FA5BD7" w:rsidP="00FA5BD7">
      <w:pPr>
        <w:pStyle w:val="a5"/>
      </w:pPr>
      <w:r>
        <w:t xml:space="preserve">    which is the main object of this cpp file.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>\*---------------------------------------------------------------------------*/</w:t>
      </w:r>
    </w:p>
    <w:p w:rsidR="00FA5BD7" w:rsidRDefault="00FA5BD7" w:rsidP="00FA5BD7">
      <w:pPr>
        <w:pStyle w:val="a5"/>
      </w:pPr>
      <w:r>
        <w:t>#include&lt;iostream&gt;</w:t>
      </w:r>
    </w:p>
    <w:p w:rsidR="00FA5BD7" w:rsidRDefault="00FA5BD7" w:rsidP="00FA5BD7">
      <w:pPr>
        <w:pStyle w:val="a5"/>
      </w:pPr>
      <w:r>
        <w:t>#define N 100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>using namespace std;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>// * * * * * * * * * * * * * * * * * * * * * * * * * * * * * * * * * * * * * //</w:t>
      </w:r>
    </w:p>
    <w:p w:rsidR="00FA5BD7" w:rsidRDefault="00FA5BD7" w:rsidP="00FA5BD7">
      <w:pPr>
        <w:pStyle w:val="a5"/>
      </w:pPr>
      <w:r>
        <w:t>int main()</w:t>
      </w:r>
    </w:p>
    <w:p w:rsidR="00FA5BD7" w:rsidRDefault="00FA5BD7" w:rsidP="00FA5BD7">
      <w:pPr>
        <w:pStyle w:val="a5"/>
      </w:pPr>
      <w:r>
        <w:t>{</w:t>
      </w:r>
    </w:p>
    <w:p w:rsidR="00FA5BD7" w:rsidRDefault="00FA5BD7" w:rsidP="00FA5BD7">
      <w:pPr>
        <w:pStyle w:val="a5"/>
      </w:pPr>
      <w:r>
        <w:t>//define variables and matrix. maxT denotes maximum running time, a.k.a stop time</w:t>
      </w:r>
    </w:p>
    <w:p w:rsidR="00FA5BD7" w:rsidRDefault="00FA5BD7" w:rsidP="00FA5BD7">
      <w:pPr>
        <w:pStyle w:val="a5"/>
      </w:pPr>
      <w:r>
        <w:tab/>
        <w:t>const double dx=0.01, dt=0.01, alpha=0.7,  C=alpha*dt/dx,  maxT=0.7/alpha;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>//x[] denotes solution vector, in this case standing for u[] in next time step, which is to solve.</w:t>
      </w:r>
    </w:p>
    <w:p w:rsidR="00FA5BD7" w:rsidRDefault="00FA5BD7" w:rsidP="00FA5BD7">
      <w:pPr>
        <w:pStyle w:val="a5"/>
      </w:pPr>
      <w:r>
        <w:t>//f[] denotes constant vector, in this case standing for u[] in current time step, which is already known.</w:t>
      </w:r>
    </w:p>
    <w:p w:rsidR="00FA5BD7" w:rsidRDefault="00FA5BD7" w:rsidP="00FA5BD7">
      <w:pPr>
        <w:pStyle w:val="a5"/>
      </w:pPr>
      <w:r>
        <w:t>//beta[] is the auxilary vector, storing the corresponding coefficients after LU.</w:t>
      </w:r>
    </w:p>
    <w:p w:rsidR="00FA5BD7" w:rsidRDefault="00FA5BD7" w:rsidP="00FA5BD7">
      <w:pPr>
        <w:pStyle w:val="a5"/>
      </w:pPr>
      <w:r>
        <w:tab/>
        <w:t>double</w:t>
      </w:r>
      <w:r>
        <w:tab/>
        <w:t>t=0, x[N+2]={0}, f[N+2]={0}, beta[N],  y[N];</w:t>
      </w:r>
    </w:p>
    <w:p w:rsidR="00FA5BD7" w:rsidRDefault="00FA5BD7" w:rsidP="00FA5BD7">
      <w:pPr>
        <w:pStyle w:val="a5"/>
      </w:pPr>
      <w:r>
        <w:tab/>
        <w:t>int i=0;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>//I.C.</w:t>
      </w:r>
      <w:r>
        <w:tab/>
      </w:r>
    </w:p>
    <w:p w:rsidR="00FA5BD7" w:rsidRDefault="00FA5BD7" w:rsidP="00FA5BD7">
      <w:pPr>
        <w:pStyle w:val="a5"/>
      </w:pPr>
      <w:r>
        <w:tab/>
        <w:t>for(i=10; i&lt;=20; i++)</w:t>
      </w:r>
    </w:p>
    <w:p w:rsidR="00FA5BD7" w:rsidRDefault="00FA5BD7" w:rsidP="00FA5BD7">
      <w:pPr>
        <w:pStyle w:val="a5"/>
      </w:pPr>
      <w:r>
        <w:tab/>
        <w:t>{</w:t>
      </w:r>
    </w:p>
    <w:p w:rsidR="00FA5BD7" w:rsidRDefault="00FA5BD7" w:rsidP="00FA5BD7">
      <w:pPr>
        <w:pStyle w:val="a5"/>
      </w:pPr>
      <w:r>
        <w:tab/>
      </w:r>
      <w:r>
        <w:tab/>
        <w:t>f[i]=100;</w:t>
      </w:r>
    </w:p>
    <w:p w:rsidR="00FA5BD7" w:rsidRDefault="00FA5BD7" w:rsidP="00FA5BD7">
      <w:pPr>
        <w:pStyle w:val="a5"/>
      </w:pPr>
      <w:r>
        <w:tab/>
        <w:t>}</w:t>
      </w:r>
    </w:p>
    <w:p w:rsidR="00FA5BD7" w:rsidRDefault="00FA5BD7" w:rsidP="00FA5BD7">
      <w:pPr>
        <w:pStyle w:val="a5"/>
      </w:pPr>
      <w:r>
        <w:t>//B.C.</w:t>
      </w:r>
      <w:r>
        <w:tab/>
      </w:r>
    </w:p>
    <w:p w:rsidR="00FA5BD7" w:rsidRDefault="00FA5BD7" w:rsidP="00FA5BD7">
      <w:pPr>
        <w:pStyle w:val="a5"/>
      </w:pPr>
      <w:r>
        <w:tab/>
        <w:t>x[0]=10;</w:t>
      </w:r>
    </w:p>
    <w:p w:rsidR="00FA5BD7" w:rsidRDefault="00FA5BD7" w:rsidP="00FA5BD7">
      <w:pPr>
        <w:pStyle w:val="a5"/>
      </w:pPr>
      <w:r>
        <w:tab/>
      </w:r>
    </w:p>
    <w:p w:rsidR="00FA5BD7" w:rsidRPr="00FA5BD7" w:rsidRDefault="00FA5BD7" w:rsidP="00FA5BD7">
      <w:pPr>
        <w:pStyle w:val="a5"/>
      </w:pPr>
      <w:r>
        <w:tab/>
        <w:t>double a=-C/2, b=1.0, c=C/2;</w:t>
      </w:r>
    </w:p>
    <w:p w:rsidR="00FA5BD7" w:rsidRDefault="00FA5BD7" w:rsidP="00FA5BD7">
      <w:pPr>
        <w:pStyle w:val="a5"/>
      </w:pPr>
      <w:r>
        <w:t xml:space="preserve">    // * * * * * * * * * * * * * * * * * * * * * * * * * * * * * * * * * * * //</w:t>
      </w:r>
    </w:p>
    <w:p w:rsidR="00FA5BD7" w:rsidRDefault="00FA5BD7" w:rsidP="00FA5BD7">
      <w:pPr>
        <w:pStyle w:val="a5"/>
      </w:pPr>
      <w:r>
        <w:t>//Thomas Algorithm Begin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 xml:space="preserve">//LU, once is enough 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ab/>
        <w:t>beta[1]=c/b;</w:t>
      </w:r>
    </w:p>
    <w:p w:rsidR="00FA5BD7" w:rsidRDefault="00FA5BD7" w:rsidP="00FA5BD7">
      <w:pPr>
        <w:pStyle w:val="a5"/>
      </w:pPr>
      <w:r>
        <w:tab/>
        <w:t>for(i=2;i&lt;=N-1;i++)</w:t>
      </w:r>
    </w:p>
    <w:p w:rsidR="00FA5BD7" w:rsidRDefault="00FA5BD7" w:rsidP="00FA5BD7">
      <w:pPr>
        <w:pStyle w:val="a5"/>
      </w:pPr>
      <w:r>
        <w:tab/>
        <w:t>{</w:t>
      </w:r>
    </w:p>
    <w:p w:rsidR="00FA5BD7" w:rsidRDefault="00FA5BD7" w:rsidP="00FA5BD7">
      <w:pPr>
        <w:pStyle w:val="a5"/>
      </w:pPr>
      <w:r>
        <w:tab/>
      </w:r>
      <w:r>
        <w:tab/>
        <w:t>beta[i]=c / ( b - a * beta[i-1] );</w:t>
      </w:r>
    </w:p>
    <w:p w:rsidR="00FA5BD7" w:rsidRDefault="00FA5BD7" w:rsidP="00FA5BD7">
      <w:pPr>
        <w:pStyle w:val="a5"/>
      </w:pPr>
      <w:r>
        <w:lastRenderedPageBreak/>
        <w:tab/>
        <w:t>}</w:t>
      </w:r>
    </w:p>
    <w:p w:rsidR="00FA5BD7" w:rsidRDefault="00FA5BD7" w:rsidP="00FA5BD7">
      <w:pPr>
        <w:pStyle w:val="a5"/>
      </w:pPr>
      <w:r>
        <w:t>//In every time step, solve Ly=f, Ux=y</w:t>
      </w:r>
    </w:p>
    <w:p w:rsidR="00FA5BD7" w:rsidRDefault="00FA5BD7" w:rsidP="00FA5BD7">
      <w:pPr>
        <w:pStyle w:val="a5"/>
      </w:pPr>
      <w:r>
        <w:tab/>
        <w:t>for(t=0; t&lt;=maxT; t+=dt)</w:t>
      </w:r>
    </w:p>
    <w:p w:rsidR="00FA5BD7" w:rsidRDefault="00FA5BD7" w:rsidP="00FA5BD7">
      <w:pPr>
        <w:pStyle w:val="a5"/>
      </w:pPr>
      <w:r>
        <w:tab/>
        <w:t>{</w:t>
      </w:r>
      <w:r>
        <w:tab/>
      </w:r>
    </w:p>
    <w:p w:rsidR="00FA5BD7" w:rsidRDefault="00FA5BD7" w:rsidP="00FA5BD7">
      <w:pPr>
        <w:pStyle w:val="a5"/>
      </w:pPr>
      <w:r>
        <w:tab/>
        <w:t>//B.C. in the right side: zero gradient</w:t>
      </w:r>
    </w:p>
    <w:p w:rsidR="00FA5BD7" w:rsidRDefault="00FA5BD7" w:rsidP="00FA5BD7">
      <w:pPr>
        <w:pStyle w:val="a5"/>
      </w:pPr>
      <w:r>
        <w:tab/>
      </w:r>
      <w:r>
        <w:tab/>
        <w:t>x[N+1]=f[N];</w:t>
      </w:r>
    </w:p>
    <w:p w:rsidR="00FA5BD7" w:rsidRDefault="00FA5BD7" w:rsidP="00FA5BD7">
      <w:pPr>
        <w:pStyle w:val="a5"/>
      </w:pPr>
      <w:r>
        <w:tab/>
        <w:t>//treatment of maxtix, change it to tridiagonal</w:t>
      </w:r>
    </w:p>
    <w:p w:rsidR="00FA5BD7" w:rsidRDefault="00FA5BD7" w:rsidP="00FA5BD7">
      <w:pPr>
        <w:pStyle w:val="a5"/>
      </w:pPr>
      <w:r>
        <w:tab/>
      </w:r>
      <w:r>
        <w:tab/>
        <w:t>f[1] = f[1] - a * x[0];</w:t>
      </w:r>
    </w:p>
    <w:p w:rsidR="00FA5BD7" w:rsidRDefault="00FA5BD7" w:rsidP="00FA5BD7">
      <w:pPr>
        <w:pStyle w:val="a5"/>
      </w:pPr>
      <w:r>
        <w:tab/>
      </w:r>
      <w:r>
        <w:tab/>
        <w:t>f[N] = f[N] - c * x[N+1];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ab/>
        <w:t>//chasing, to solve Ly=f</w:t>
      </w:r>
    </w:p>
    <w:p w:rsidR="00FA5BD7" w:rsidRDefault="00FA5BD7" w:rsidP="00FA5BD7">
      <w:pPr>
        <w:pStyle w:val="a5"/>
      </w:pPr>
      <w:r>
        <w:tab/>
      </w:r>
      <w:r>
        <w:tab/>
        <w:t>y[1] = f[1] / b;</w:t>
      </w:r>
    </w:p>
    <w:p w:rsidR="00FA5BD7" w:rsidRDefault="00FA5BD7" w:rsidP="00FA5BD7">
      <w:pPr>
        <w:pStyle w:val="a5"/>
      </w:pPr>
      <w:r>
        <w:tab/>
      </w:r>
      <w:r>
        <w:tab/>
        <w:t>for(i=2;i&lt;=N;i++)</w:t>
      </w:r>
    </w:p>
    <w:p w:rsidR="00FA5BD7" w:rsidRDefault="00FA5BD7" w:rsidP="00FA5BD7">
      <w:pPr>
        <w:pStyle w:val="a5"/>
      </w:pPr>
      <w:r>
        <w:tab/>
      </w:r>
      <w:r>
        <w:tab/>
        <w:t>{</w:t>
      </w:r>
    </w:p>
    <w:p w:rsidR="00FA5BD7" w:rsidRDefault="00FA5BD7" w:rsidP="00FA5BD7">
      <w:pPr>
        <w:pStyle w:val="a5"/>
      </w:pPr>
      <w:r>
        <w:tab/>
      </w:r>
      <w:r>
        <w:tab/>
      </w:r>
      <w:r>
        <w:tab/>
        <w:t>y[i]=( f[i] - a * y[i-1] ) / (b - a * beta[i-1] );</w:t>
      </w:r>
    </w:p>
    <w:p w:rsidR="00FA5BD7" w:rsidRDefault="00FA5BD7" w:rsidP="00FA5BD7">
      <w:pPr>
        <w:pStyle w:val="a5"/>
      </w:pPr>
      <w:r>
        <w:tab/>
      </w:r>
      <w:r>
        <w:tab/>
        <w:t>}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ab/>
        <w:t>//passing, to solve Ux=y</w:t>
      </w:r>
    </w:p>
    <w:p w:rsidR="00FA5BD7" w:rsidRDefault="00FA5BD7" w:rsidP="00FA5BD7">
      <w:pPr>
        <w:pStyle w:val="a5"/>
      </w:pPr>
      <w:r>
        <w:tab/>
      </w:r>
      <w:r>
        <w:tab/>
        <w:t>x[N]=y[N] ;</w:t>
      </w:r>
    </w:p>
    <w:p w:rsidR="00FA5BD7" w:rsidRDefault="00FA5BD7" w:rsidP="00FA5BD7">
      <w:pPr>
        <w:pStyle w:val="a5"/>
      </w:pPr>
      <w:r>
        <w:tab/>
      </w:r>
      <w:r>
        <w:tab/>
        <w:t>for(i=N-1;i&gt;=1;i--)</w:t>
      </w:r>
    </w:p>
    <w:p w:rsidR="00FA5BD7" w:rsidRDefault="00FA5BD7" w:rsidP="00FA5BD7">
      <w:pPr>
        <w:pStyle w:val="a5"/>
      </w:pPr>
      <w:r>
        <w:tab/>
      </w:r>
      <w:r>
        <w:tab/>
        <w:t>{</w:t>
      </w:r>
    </w:p>
    <w:p w:rsidR="00FA5BD7" w:rsidRDefault="00FA5BD7" w:rsidP="00FA5BD7">
      <w:pPr>
        <w:pStyle w:val="a5"/>
      </w:pPr>
      <w:r>
        <w:tab/>
      </w:r>
      <w:r>
        <w:tab/>
      </w:r>
      <w:r>
        <w:tab/>
        <w:t>x[i] = y[i] - beta[i] * x[i+1];</w:t>
      </w:r>
    </w:p>
    <w:p w:rsidR="00FA5BD7" w:rsidRDefault="00FA5BD7" w:rsidP="00FA5BD7">
      <w:pPr>
        <w:pStyle w:val="a5"/>
      </w:pPr>
      <w:r>
        <w:tab/>
      </w:r>
      <w:r>
        <w:tab/>
        <w:t>}</w:t>
      </w:r>
    </w:p>
    <w:p w:rsidR="00FA5BD7" w:rsidRDefault="00FA5BD7" w:rsidP="00FA5BD7">
      <w:pPr>
        <w:pStyle w:val="a5"/>
      </w:pPr>
    </w:p>
    <w:p w:rsidR="00FA5BD7" w:rsidRDefault="00FA5BD7" w:rsidP="00FA5BD7">
      <w:pPr>
        <w:pStyle w:val="a5"/>
      </w:pPr>
      <w:r>
        <w:tab/>
        <w:t>//before moving to next time step, swap x and f</w:t>
      </w:r>
    </w:p>
    <w:p w:rsidR="00FA5BD7" w:rsidRDefault="00FA5BD7" w:rsidP="00FA5BD7">
      <w:pPr>
        <w:pStyle w:val="a5"/>
      </w:pPr>
      <w:r>
        <w:tab/>
      </w:r>
      <w:r>
        <w:tab/>
        <w:t>for(i=0;i&lt;=N+1;i++)</w:t>
      </w:r>
    </w:p>
    <w:p w:rsidR="00FA5BD7" w:rsidRDefault="00FA5BD7" w:rsidP="00FA5BD7">
      <w:pPr>
        <w:pStyle w:val="a5"/>
      </w:pPr>
      <w:r>
        <w:tab/>
      </w:r>
      <w:r>
        <w:tab/>
        <w:t>{</w:t>
      </w:r>
    </w:p>
    <w:p w:rsidR="00FA5BD7" w:rsidRDefault="00FA5BD7" w:rsidP="00FA5BD7">
      <w:pPr>
        <w:pStyle w:val="a5"/>
      </w:pPr>
      <w:r>
        <w:tab/>
      </w:r>
      <w:r>
        <w:tab/>
      </w:r>
      <w:r>
        <w:tab/>
        <w:t>f[i]=x[i];</w:t>
      </w:r>
    </w:p>
    <w:p w:rsidR="00FA5BD7" w:rsidRDefault="00FA5BD7" w:rsidP="00FA5BD7">
      <w:pPr>
        <w:pStyle w:val="a5"/>
      </w:pPr>
      <w:r>
        <w:tab/>
      </w:r>
      <w:r>
        <w:tab/>
        <w:t>}</w:t>
      </w:r>
    </w:p>
    <w:p w:rsidR="00FA5BD7" w:rsidRDefault="00FA5BD7" w:rsidP="00FA5BD7">
      <w:pPr>
        <w:pStyle w:val="a5"/>
      </w:pPr>
      <w:r>
        <w:tab/>
        <w:t>// change back f[]</w:t>
      </w:r>
    </w:p>
    <w:p w:rsidR="00FA5BD7" w:rsidRDefault="00FA5BD7" w:rsidP="00FA5BD7">
      <w:pPr>
        <w:pStyle w:val="a5"/>
      </w:pPr>
      <w:r>
        <w:tab/>
      </w:r>
      <w:r>
        <w:tab/>
        <w:t>f[1] = f[1] - a * x[0];</w:t>
      </w:r>
    </w:p>
    <w:p w:rsidR="00FA5BD7" w:rsidRDefault="00FA5BD7" w:rsidP="00FA5BD7">
      <w:pPr>
        <w:pStyle w:val="a5"/>
      </w:pPr>
      <w:r>
        <w:tab/>
      </w:r>
      <w:r>
        <w:tab/>
        <w:t>f[N] = f[N] - c * x[N+1];</w:t>
      </w:r>
      <w:r>
        <w:tab/>
      </w:r>
    </w:p>
    <w:p w:rsidR="00FA5BD7" w:rsidRDefault="00FA5BD7" w:rsidP="00FA5BD7">
      <w:pPr>
        <w:pStyle w:val="a5"/>
      </w:pPr>
      <w:r>
        <w:tab/>
        <w:t>}</w:t>
      </w:r>
    </w:p>
    <w:p w:rsidR="00FA5BD7" w:rsidRDefault="00FA5BD7" w:rsidP="00FA5BD7">
      <w:pPr>
        <w:pStyle w:val="a5"/>
      </w:pPr>
      <w:r>
        <w:t>//print</w:t>
      </w:r>
    </w:p>
    <w:p w:rsidR="00FA5BD7" w:rsidRDefault="00FA5BD7" w:rsidP="00FA5BD7">
      <w:pPr>
        <w:pStyle w:val="a5"/>
      </w:pPr>
      <w:r>
        <w:tab/>
        <w:t>for(i=0; i&lt;=N; i++)</w:t>
      </w:r>
    </w:p>
    <w:p w:rsidR="00FA5BD7" w:rsidRDefault="00FA5BD7" w:rsidP="00FA5BD7">
      <w:pPr>
        <w:pStyle w:val="a5"/>
      </w:pPr>
      <w:r>
        <w:tab/>
        <w:t>{</w:t>
      </w:r>
    </w:p>
    <w:p w:rsidR="00FA5BD7" w:rsidRDefault="00FA5BD7" w:rsidP="00FA5BD7">
      <w:pPr>
        <w:pStyle w:val="a5"/>
      </w:pPr>
      <w:r>
        <w:tab/>
      </w:r>
      <w:r>
        <w:tab/>
        <w:t>cout&lt;&lt;x[i]&lt;&lt;"\n";</w:t>
      </w:r>
    </w:p>
    <w:p w:rsidR="00FA5BD7" w:rsidRDefault="00FA5BD7" w:rsidP="00FA5BD7">
      <w:pPr>
        <w:pStyle w:val="a5"/>
      </w:pPr>
      <w:r>
        <w:tab/>
        <w:t>}</w:t>
      </w:r>
    </w:p>
    <w:p w:rsidR="00FA5BD7" w:rsidRDefault="00FA5BD7" w:rsidP="00FA5BD7">
      <w:pPr>
        <w:pStyle w:val="a5"/>
      </w:pPr>
      <w:r>
        <w:t>return 0;</w:t>
      </w:r>
    </w:p>
    <w:p w:rsidR="00FA5BD7" w:rsidRDefault="00FA5BD7" w:rsidP="00FA5BD7">
      <w:pPr>
        <w:pStyle w:val="a5"/>
      </w:pPr>
      <w:r>
        <w:t>}</w:t>
      </w:r>
    </w:p>
    <w:p w:rsidR="00651571" w:rsidRPr="00FA5BD7" w:rsidRDefault="00FA5BD7" w:rsidP="00FA5BD7">
      <w:pPr>
        <w:pStyle w:val="a5"/>
      </w:pPr>
      <w:r>
        <w:t>// ************************************************************************* //</w:t>
      </w:r>
      <w:r>
        <w:tab/>
      </w:r>
    </w:p>
    <w:sectPr w:rsidR="00651571" w:rsidRPr="00FA5B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153C" w:rsidRDefault="00A0153C" w:rsidP="00213332">
      <w:r>
        <w:separator/>
      </w:r>
    </w:p>
  </w:endnote>
  <w:endnote w:type="continuationSeparator" w:id="0">
    <w:p w:rsidR="00A0153C" w:rsidRDefault="00A0153C" w:rsidP="002133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153C" w:rsidRDefault="00A0153C" w:rsidP="00213332">
      <w:r>
        <w:separator/>
      </w:r>
    </w:p>
  </w:footnote>
  <w:footnote w:type="continuationSeparator" w:id="0">
    <w:p w:rsidR="00A0153C" w:rsidRDefault="00A0153C" w:rsidP="0021333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4B12"/>
    <w:rsid w:val="00070A85"/>
    <w:rsid w:val="00112C7C"/>
    <w:rsid w:val="00174B12"/>
    <w:rsid w:val="001A61FC"/>
    <w:rsid w:val="001F3B4B"/>
    <w:rsid w:val="00213332"/>
    <w:rsid w:val="003727DE"/>
    <w:rsid w:val="003A684D"/>
    <w:rsid w:val="003E1085"/>
    <w:rsid w:val="003E3D1A"/>
    <w:rsid w:val="004302FC"/>
    <w:rsid w:val="0044136F"/>
    <w:rsid w:val="00443C01"/>
    <w:rsid w:val="00553932"/>
    <w:rsid w:val="00590951"/>
    <w:rsid w:val="005D38A0"/>
    <w:rsid w:val="00634E75"/>
    <w:rsid w:val="00651571"/>
    <w:rsid w:val="00686A20"/>
    <w:rsid w:val="00765CF7"/>
    <w:rsid w:val="0077181E"/>
    <w:rsid w:val="00777690"/>
    <w:rsid w:val="007B2516"/>
    <w:rsid w:val="00825DB7"/>
    <w:rsid w:val="00836B23"/>
    <w:rsid w:val="00883A63"/>
    <w:rsid w:val="00896B8A"/>
    <w:rsid w:val="008C6093"/>
    <w:rsid w:val="009053CB"/>
    <w:rsid w:val="00915E8D"/>
    <w:rsid w:val="00934E5F"/>
    <w:rsid w:val="00A0153C"/>
    <w:rsid w:val="00A77CAA"/>
    <w:rsid w:val="00AC731B"/>
    <w:rsid w:val="00B15289"/>
    <w:rsid w:val="00B234BE"/>
    <w:rsid w:val="00B82ABD"/>
    <w:rsid w:val="00C2002D"/>
    <w:rsid w:val="00CC088E"/>
    <w:rsid w:val="00CC63C2"/>
    <w:rsid w:val="00D004A8"/>
    <w:rsid w:val="00D80DBE"/>
    <w:rsid w:val="00D951AF"/>
    <w:rsid w:val="00E52355"/>
    <w:rsid w:val="00E7344D"/>
    <w:rsid w:val="00E8037E"/>
    <w:rsid w:val="00EA56DA"/>
    <w:rsid w:val="00F268EE"/>
    <w:rsid w:val="00F71636"/>
    <w:rsid w:val="00FA5BD7"/>
    <w:rsid w:val="00FC289F"/>
    <w:rsid w:val="00FF7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74BBB6"/>
  <w15:chartTrackingRefBased/>
  <w15:docId w15:val="{60C403FB-FB5A-4FD6-A062-119B1248F0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5BD7"/>
    <w:pPr>
      <w:widowControl w:val="0"/>
      <w:jc w:val="both"/>
    </w:pPr>
    <w:rPr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F268E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268E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553932"/>
    <w:rPr>
      <w:rFonts w:asciiTheme="majorHAnsi" w:eastAsia="黑体" w:hAnsiTheme="majorHAnsi" w:cstheme="majorBidi"/>
      <w:sz w:val="20"/>
      <w:szCs w:val="20"/>
    </w:rPr>
  </w:style>
  <w:style w:type="character" w:customStyle="1" w:styleId="20">
    <w:name w:val="标题 2 字符"/>
    <w:basedOn w:val="a0"/>
    <w:link w:val="2"/>
    <w:uiPriority w:val="9"/>
    <w:rsid w:val="00F268EE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F268EE"/>
    <w:rPr>
      <w:b/>
      <w:bCs/>
      <w:sz w:val="32"/>
      <w:szCs w:val="32"/>
    </w:rPr>
  </w:style>
  <w:style w:type="character" w:styleId="a4">
    <w:name w:val="Placeholder Text"/>
    <w:basedOn w:val="a0"/>
    <w:uiPriority w:val="99"/>
    <w:semiHidden/>
    <w:rsid w:val="00F268EE"/>
    <w:rPr>
      <w:color w:val="808080"/>
    </w:rPr>
  </w:style>
  <w:style w:type="paragraph" w:styleId="a5">
    <w:name w:val="No Spacing"/>
    <w:uiPriority w:val="1"/>
    <w:qFormat/>
    <w:rsid w:val="0077181E"/>
    <w:pPr>
      <w:widowControl w:val="0"/>
      <w:jc w:val="both"/>
    </w:pPr>
    <w:rPr>
      <w:szCs w:val="24"/>
    </w:rPr>
  </w:style>
  <w:style w:type="paragraph" w:styleId="a6">
    <w:name w:val="header"/>
    <w:basedOn w:val="a"/>
    <w:link w:val="a7"/>
    <w:uiPriority w:val="99"/>
    <w:unhideWhenUsed/>
    <w:rsid w:val="002133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13332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133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1333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142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chart" Target="charts/chart2.xml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dministrator\Desktop\CFD&#31532;&#19968;&#27425;&#22823;&#20316;&#1999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 defTabSz="914400"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初场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0" vertOverflow="ellipsis" vert="horz" wrap="square" anchor="ctr" anchorCtr="1"/>
        <a:lstStyle/>
        <a:p>
          <a:pPr defTabSz="914400">
            <a:def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002</c:f>
              <c:numCache>
                <c:formatCode>General</c:formatCode>
                <c:ptCount val="1001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8000000000000106E-2</c:v>
                </c:pt>
                <c:pt idx="89">
                  <c:v>8.9000000000000107E-2</c:v>
                </c:pt>
                <c:pt idx="90">
                  <c:v>9.0000000000000094E-2</c:v>
                </c:pt>
                <c:pt idx="91">
                  <c:v>9.1000000000000095E-2</c:v>
                </c:pt>
                <c:pt idx="92">
                  <c:v>9.2000000000000096E-2</c:v>
                </c:pt>
                <c:pt idx="93">
                  <c:v>9.3000000000000096E-2</c:v>
                </c:pt>
                <c:pt idx="94">
                  <c:v>9.4000000000000097E-2</c:v>
                </c:pt>
                <c:pt idx="95">
                  <c:v>9.5000000000000098E-2</c:v>
                </c:pt>
                <c:pt idx="96">
                  <c:v>9.6000000000000099E-2</c:v>
                </c:pt>
                <c:pt idx="97">
                  <c:v>9.70000000000001E-2</c:v>
                </c:pt>
                <c:pt idx="98">
                  <c:v>9.8000000000000101E-2</c:v>
                </c:pt>
                <c:pt idx="99">
                  <c:v>9.9000000000000102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900000000000095</c:v>
                </c:pt>
                <c:pt idx="690">
                  <c:v>0.69000000000000095</c:v>
                </c:pt>
                <c:pt idx="691">
                  <c:v>0.69100000000000095</c:v>
                </c:pt>
                <c:pt idx="692">
                  <c:v>0.69200000000000095</c:v>
                </c:pt>
                <c:pt idx="693">
                  <c:v>0.69300000000000095</c:v>
                </c:pt>
                <c:pt idx="694">
                  <c:v>0.69400000000000095</c:v>
                </c:pt>
                <c:pt idx="695">
                  <c:v>0.69500000000000095</c:v>
                </c:pt>
                <c:pt idx="696">
                  <c:v>0.69600000000000095</c:v>
                </c:pt>
                <c:pt idx="697">
                  <c:v>0.69700000000000095</c:v>
                </c:pt>
                <c:pt idx="698">
                  <c:v>0.69800000000000095</c:v>
                </c:pt>
                <c:pt idx="699">
                  <c:v>0.69900000000000095</c:v>
                </c:pt>
                <c:pt idx="700">
                  <c:v>0.70000000000000095</c:v>
                </c:pt>
                <c:pt idx="701">
                  <c:v>0.70100000000000096</c:v>
                </c:pt>
                <c:pt idx="702">
                  <c:v>0.70200000000000096</c:v>
                </c:pt>
                <c:pt idx="703">
                  <c:v>0.70300000000000096</c:v>
                </c:pt>
                <c:pt idx="704">
                  <c:v>0.70400000000000096</c:v>
                </c:pt>
                <c:pt idx="705">
                  <c:v>0.70500000000000096</c:v>
                </c:pt>
                <c:pt idx="706">
                  <c:v>0.70600000000000096</c:v>
                </c:pt>
                <c:pt idx="707">
                  <c:v>0.70700000000000096</c:v>
                </c:pt>
                <c:pt idx="708">
                  <c:v>0.70800000000000096</c:v>
                </c:pt>
                <c:pt idx="709">
                  <c:v>0.70900000000000096</c:v>
                </c:pt>
                <c:pt idx="710">
                  <c:v>0.71000000000000096</c:v>
                </c:pt>
                <c:pt idx="711">
                  <c:v>0.71100000000000096</c:v>
                </c:pt>
                <c:pt idx="712">
                  <c:v>0.71200000000000097</c:v>
                </c:pt>
                <c:pt idx="713">
                  <c:v>0.71300000000000097</c:v>
                </c:pt>
                <c:pt idx="714">
                  <c:v>0.71400000000000097</c:v>
                </c:pt>
                <c:pt idx="715">
                  <c:v>0.71500000000000097</c:v>
                </c:pt>
                <c:pt idx="716">
                  <c:v>0.71600000000000097</c:v>
                </c:pt>
                <c:pt idx="717">
                  <c:v>0.71700000000000097</c:v>
                </c:pt>
                <c:pt idx="718">
                  <c:v>0.71800000000000097</c:v>
                </c:pt>
                <c:pt idx="719">
                  <c:v>0.71900000000000097</c:v>
                </c:pt>
                <c:pt idx="720">
                  <c:v>0.72000000000000097</c:v>
                </c:pt>
                <c:pt idx="721">
                  <c:v>0.72100000000000097</c:v>
                </c:pt>
                <c:pt idx="722">
                  <c:v>0.72200000000000097</c:v>
                </c:pt>
                <c:pt idx="723">
                  <c:v>0.72300000000000098</c:v>
                </c:pt>
                <c:pt idx="724">
                  <c:v>0.72400000000000098</c:v>
                </c:pt>
                <c:pt idx="725">
                  <c:v>0.72500000000000098</c:v>
                </c:pt>
                <c:pt idx="726">
                  <c:v>0.72600000000000098</c:v>
                </c:pt>
                <c:pt idx="727">
                  <c:v>0.72700000000000098</c:v>
                </c:pt>
                <c:pt idx="728">
                  <c:v>0.72800000000000098</c:v>
                </c:pt>
                <c:pt idx="729">
                  <c:v>0.72900000000000098</c:v>
                </c:pt>
                <c:pt idx="730">
                  <c:v>0.73000000000000098</c:v>
                </c:pt>
                <c:pt idx="731">
                  <c:v>0.73100000000000098</c:v>
                </c:pt>
                <c:pt idx="732">
                  <c:v>0.73200000000000098</c:v>
                </c:pt>
                <c:pt idx="733">
                  <c:v>0.73300000000000098</c:v>
                </c:pt>
                <c:pt idx="734">
                  <c:v>0.73400000000000098</c:v>
                </c:pt>
                <c:pt idx="735">
                  <c:v>0.73500000000000099</c:v>
                </c:pt>
                <c:pt idx="736">
                  <c:v>0.73600000000000099</c:v>
                </c:pt>
                <c:pt idx="737">
                  <c:v>0.73700000000000099</c:v>
                </c:pt>
                <c:pt idx="738">
                  <c:v>0.73800000000000099</c:v>
                </c:pt>
                <c:pt idx="739">
                  <c:v>0.73900000000000099</c:v>
                </c:pt>
                <c:pt idx="740">
                  <c:v>0.74000000000000099</c:v>
                </c:pt>
                <c:pt idx="741">
                  <c:v>0.74100000000000099</c:v>
                </c:pt>
                <c:pt idx="742">
                  <c:v>0.74200000000000099</c:v>
                </c:pt>
                <c:pt idx="743">
                  <c:v>0.74300000000000099</c:v>
                </c:pt>
                <c:pt idx="744">
                  <c:v>0.74400000000000099</c:v>
                </c:pt>
                <c:pt idx="745">
                  <c:v>0.74500000000000099</c:v>
                </c:pt>
                <c:pt idx="746">
                  <c:v>0.746000000000001</c:v>
                </c:pt>
                <c:pt idx="747">
                  <c:v>0.747000000000001</c:v>
                </c:pt>
                <c:pt idx="748">
                  <c:v>0.748000000000001</c:v>
                </c:pt>
                <c:pt idx="749">
                  <c:v>0.749000000000001</c:v>
                </c:pt>
                <c:pt idx="750">
                  <c:v>0.750000000000001</c:v>
                </c:pt>
                <c:pt idx="751">
                  <c:v>0.751000000000001</c:v>
                </c:pt>
                <c:pt idx="752">
                  <c:v>0.752000000000001</c:v>
                </c:pt>
                <c:pt idx="753">
                  <c:v>0.753000000000001</c:v>
                </c:pt>
                <c:pt idx="754">
                  <c:v>0.754000000000001</c:v>
                </c:pt>
                <c:pt idx="755">
                  <c:v>0.755000000000001</c:v>
                </c:pt>
                <c:pt idx="756">
                  <c:v>0.756000000000001</c:v>
                </c:pt>
                <c:pt idx="757">
                  <c:v>0.75700000000000101</c:v>
                </c:pt>
                <c:pt idx="758">
                  <c:v>0.75800000000000101</c:v>
                </c:pt>
                <c:pt idx="759">
                  <c:v>0.75900000000000101</c:v>
                </c:pt>
                <c:pt idx="760">
                  <c:v>0.76000000000000101</c:v>
                </c:pt>
                <c:pt idx="761">
                  <c:v>0.76100000000000101</c:v>
                </c:pt>
                <c:pt idx="762">
                  <c:v>0.76200000000000101</c:v>
                </c:pt>
                <c:pt idx="763">
                  <c:v>0.76300000000000101</c:v>
                </c:pt>
                <c:pt idx="764">
                  <c:v>0.76400000000000101</c:v>
                </c:pt>
                <c:pt idx="765">
                  <c:v>0.76500000000000101</c:v>
                </c:pt>
                <c:pt idx="766">
                  <c:v>0.76600000000000101</c:v>
                </c:pt>
                <c:pt idx="767">
                  <c:v>0.76700000000000101</c:v>
                </c:pt>
                <c:pt idx="768">
                  <c:v>0.76800000000000102</c:v>
                </c:pt>
                <c:pt idx="769">
                  <c:v>0.76900000000000102</c:v>
                </c:pt>
                <c:pt idx="770">
                  <c:v>0.77000000000000102</c:v>
                </c:pt>
                <c:pt idx="771">
                  <c:v>0.77100000000000102</c:v>
                </c:pt>
                <c:pt idx="772">
                  <c:v>0.77200000000000102</c:v>
                </c:pt>
                <c:pt idx="773">
                  <c:v>0.77300000000000102</c:v>
                </c:pt>
                <c:pt idx="774">
                  <c:v>0.77400000000000102</c:v>
                </c:pt>
                <c:pt idx="775">
                  <c:v>0.77500000000000102</c:v>
                </c:pt>
                <c:pt idx="776">
                  <c:v>0.77600000000000102</c:v>
                </c:pt>
                <c:pt idx="777">
                  <c:v>0.77700000000000102</c:v>
                </c:pt>
                <c:pt idx="778">
                  <c:v>0.77800000000000102</c:v>
                </c:pt>
                <c:pt idx="779">
                  <c:v>0.77900000000000102</c:v>
                </c:pt>
                <c:pt idx="780">
                  <c:v>0.78000000000000103</c:v>
                </c:pt>
                <c:pt idx="781">
                  <c:v>0.78100000000000103</c:v>
                </c:pt>
                <c:pt idx="782">
                  <c:v>0.78200000000000103</c:v>
                </c:pt>
                <c:pt idx="783">
                  <c:v>0.78300000000000103</c:v>
                </c:pt>
                <c:pt idx="784">
                  <c:v>0.78400000000000103</c:v>
                </c:pt>
                <c:pt idx="785">
                  <c:v>0.78500000000000103</c:v>
                </c:pt>
                <c:pt idx="786">
                  <c:v>0.78600000000000103</c:v>
                </c:pt>
                <c:pt idx="787">
                  <c:v>0.78700000000000103</c:v>
                </c:pt>
                <c:pt idx="788">
                  <c:v>0.78800000000000103</c:v>
                </c:pt>
                <c:pt idx="789">
                  <c:v>0.78900000000000103</c:v>
                </c:pt>
                <c:pt idx="790">
                  <c:v>0.79000000000000103</c:v>
                </c:pt>
                <c:pt idx="791">
                  <c:v>0.79100000000000104</c:v>
                </c:pt>
                <c:pt idx="792">
                  <c:v>0.79200000000000104</c:v>
                </c:pt>
                <c:pt idx="793">
                  <c:v>0.79300000000000104</c:v>
                </c:pt>
                <c:pt idx="794">
                  <c:v>0.79400000000000104</c:v>
                </c:pt>
                <c:pt idx="795">
                  <c:v>0.79500000000000104</c:v>
                </c:pt>
                <c:pt idx="796">
                  <c:v>0.79600000000000104</c:v>
                </c:pt>
                <c:pt idx="797">
                  <c:v>0.79700000000000104</c:v>
                </c:pt>
                <c:pt idx="798">
                  <c:v>0.79800000000000104</c:v>
                </c:pt>
                <c:pt idx="799">
                  <c:v>0.79900000000000104</c:v>
                </c:pt>
                <c:pt idx="800">
                  <c:v>0.80000000000000104</c:v>
                </c:pt>
                <c:pt idx="801">
                  <c:v>0.80100000000000104</c:v>
                </c:pt>
                <c:pt idx="802">
                  <c:v>0.80200000000000105</c:v>
                </c:pt>
                <c:pt idx="803">
                  <c:v>0.80300000000000105</c:v>
                </c:pt>
                <c:pt idx="804">
                  <c:v>0.80400000000000105</c:v>
                </c:pt>
                <c:pt idx="805">
                  <c:v>0.80500000000000105</c:v>
                </c:pt>
                <c:pt idx="806">
                  <c:v>0.80600000000000105</c:v>
                </c:pt>
                <c:pt idx="807">
                  <c:v>0.80700000000000105</c:v>
                </c:pt>
                <c:pt idx="808">
                  <c:v>0.80800000000000105</c:v>
                </c:pt>
                <c:pt idx="809">
                  <c:v>0.80900000000000105</c:v>
                </c:pt>
                <c:pt idx="810">
                  <c:v>0.81000000000000105</c:v>
                </c:pt>
                <c:pt idx="811">
                  <c:v>0.81100000000000105</c:v>
                </c:pt>
                <c:pt idx="812">
                  <c:v>0.81200000000000105</c:v>
                </c:pt>
                <c:pt idx="813">
                  <c:v>0.81300000000000106</c:v>
                </c:pt>
                <c:pt idx="814">
                  <c:v>0.81400000000000095</c:v>
                </c:pt>
                <c:pt idx="815">
                  <c:v>0.81500000000000095</c:v>
                </c:pt>
                <c:pt idx="816">
                  <c:v>0.81600000000000095</c:v>
                </c:pt>
                <c:pt idx="817">
                  <c:v>0.81700000000000095</c:v>
                </c:pt>
                <c:pt idx="818">
                  <c:v>0.81800000000000095</c:v>
                </c:pt>
                <c:pt idx="819">
                  <c:v>0.81900000000000095</c:v>
                </c:pt>
                <c:pt idx="820">
                  <c:v>0.82000000000000095</c:v>
                </c:pt>
                <c:pt idx="821">
                  <c:v>0.82100000000000095</c:v>
                </c:pt>
                <c:pt idx="822">
                  <c:v>0.82200000000000095</c:v>
                </c:pt>
                <c:pt idx="823">
                  <c:v>0.82300000000000095</c:v>
                </c:pt>
                <c:pt idx="824">
                  <c:v>0.82400000000000095</c:v>
                </c:pt>
                <c:pt idx="825">
                  <c:v>0.82500000000000095</c:v>
                </c:pt>
                <c:pt idx="826">
                  <c:v>0.82600000000000096</c:v>
                </c:pt>
                <c:pt idx="827">
                  <c:v>0.82700000000000096</c:v>
                </c:pt>
                <c:pt idx="828">
                  <c:v>0.82800000000000096</c:v>
                </c:pt>
                <c:pt idx="829">
                  <c:v>0.82900000000000096</c:v>
                </c:pt>
                <c:pt idx="830">
                  <c:v>0.83000000000000096</c:v>
                </c:pt>
                <c:pt idx="831">
                  <c:v>0.83100000000000096</c:v>
                </c:pt>
                <c:pt idx="832">
                  <c:v>0.83200000000000096</c:v>
                </c:pt>
                <c:pt idx="833">
                  <c:v>0.83300000000000096</c:v>
                </c:pt>
                <c:pt idx="834">
                  <c:v>0.83400000000000096</c:v>
                </c:pt>
                <c:pt idx="835">
                  <c:v>0.83500000000000096</c:v>
                </c:pt>
                <c:pt idx="836">
                  <c:v>0.83600000000000096</c:v>
                </c:pt>
                <c:pt idx="837">
                  <c:v>0.83700000000000097</c:v>
                </c:pt>
                <c:pt idx="838">
                  <c:v>0.83800000000000097</c:v>
                </c:pt>
                <c:pt idx="839">
                  <c:v>0.83900000000000097</c:v>
                </c:pt>
                <c:pt idx="840">
                  <c:v>0.84000000000000097</c:v>
                </c:pt>
                <c:pt idx="841">
                  <c:v>0.84100000000000097</c:v>
                </c:pt>
                <c:pt idx="842">
                  <c:v>0.84200000000000097</c:v>
                </c:pt>
                <c:pt idx="843">
                  <c:v>0.84300000000000097</c:v>
                </c:pt>
                <c:pt idx="844">
                  <c:v>0.84400000000000097</c:v>
                </c:pt>
                <c:pt idx="845">
                  <c:v>0.84500000000000097</c:v>
                </c:pt>
                <c:pt idx="846">
                  <c:v>0.84600000000000097</c:v>
                </c:pt>
                <c:pt idx="847">
                  <c:v>0.84700000000000097</c:v>
                </c:pt>
                <c:pt idx="848">
                  <c:v>0.84800000000000098</c:v>
                </c:pt>
                <c:pt idx="849">
                  <c:v>0.84900000000000098</c:v>
                </c:pt>
                <c:pt idx="850">
                  <c:v>0.85000000000000098</c:v>
                </c:pt>
                <c:pt idx="851">
                  <c:v>0.85100000000000098</c:v>
                </c:pt>
                <c:pt idx="852">
                  <c:v>0.85200000000000098</c:v>
                </c:pt>
                <c:pt idx="853">
                  <c:v>0.85300000000000098</c:v>
                </c:pt>
                <c:pt idx="854">
                  <c:v>0.85400000000000098</c:v>
                </c:pt>
                <c:pt idx="855">
                  <c:v>0.85500000000000098</c:v>
                </c:pt>
                <c:pt idx="856">
                  <c:v>0.85600000000000098</c:v>
                </c:pt>
                <c:pt idx="857">
                  <c:v>0.85700000000000098</c:v>
                </c:pt>
                <c:pt idx="858">
                  <c:v>0.85800000000000098</c:v>
                </c:pt>
                <c:pt idx="859">
                  <c:v>0.85900000000000098</c:v>
                </c:pt>
                <c:pt idx="860">
                  <c:v>0.86000000000000099</c:v>
                </c:pt>
                <c:pt idx="861">
                  <c:v>0.86100000000000099</c:v>
                </c:pt>
                <c:pt idx="862">
                  <c:v>0.86200000000000099</c:v>
                </c:pt>
                <c:pt idx="863">
                  <c:v>0.86300000000000099</c:v>
                </c:pt>
                <c:pt idx="864">
                  <c:v>0.86400000000000099</c:v>
                </c:pt>
                <c:pt idx="865">
                  <c:v>0.86500000000000099</c:v>
                </c:pt>
                <c:pt idx="866">
                  <c:v>0.86600000000000099</c:v>
                </c:pt>
                <c:pt idx="867">
                  <c:v>0.86700000000000099</c:v>
                </c:pt>
                <c:pt idx="868">
                  <c:v>0.86800000000000099</c:v>
                </c:pt>
                <c:pt idx="869">
                  <c:v>0.86900000000000099</c:v>
                </c:pt>
                <c:pt idx="870">
                  <c:v>0.87000000000000099</c:v>
                </c:pt>
                <c:pt idx="871">
                  <c:v>0.871000000000001</c:v>
                </c:pt>
                <c:pt idx="872">
                  <c:v>0.872000000000001</c:v>
                </c:pt>
                <c:pt idx="873">
                  <c:v>0.873000000000001</c:v>
                </c:pt>
                <c:pt idx="874">
                  <c:v>0.874000000000001</c:v>
                </c:pt>
                <c:pt idx="875">
                  <c:v>0.875000000000001</c:v>
                </c:pt>
                <c:pt idx="876">
                  <c:v>0.876000000000001</c:v>
                </c:pt>
                <c:pt idx="877">
                  <c:v>0.877000000000001</c:v>
                </c:pt>
                <c:pt idx="878">
                  <c:v>0.878000000000001</c:v>
                </c:pt>
                <c:pt idx="879">
                  <c:v>0.879000000000001</c:v>
                </c:pt>
                <c:pt idx="880">
                  <c:v>0.880000000000001</c:v>
                </c:pt>
                <c:pt idx="881">
                  <c:v>0.881000000000001</c:v>
                </c:pt>
                <c:pt idx="882">
                  <c:v>0.88200000000000101</c:v>
                </c:pt>
                <c:pt idx="883">
                  <c:v>0.88300000000000101</c:v>
                </c:pt>
                <c:pt idx="884">
                  <c:v>0.88400000000000101</c:v>
                </c:pt>
                <c:pt idx="885">
                  <c:v>0.88500000000000101</c:v>
                </c:pt>
                <c:pt idx="886">
                  <c:v>0.88600000000000101</c:v>
                </c:pt>
                <c:pt idx="887">
                  <c:v>0.88700000000000101</c:v>
                </c:pt>
                <c:pt idx="888">
                  <c:v>0.88800000000000101</c:v>
                </c:pt>
                <c:pt idx="889">
                  <c:v>0.88900000000000101</c:v>
                </c:pt>
                <c:pt idx="890">
                  <c:v>0.89000000000000101</c:v>
                </c:pt>
                <c:pt idx="891">
                  <c:v>0.89100000000000101</c:v>
                </c:pt>
                <c:pt idx="892">
                  <c:v>0.89200000000000101</c:v>
                </c:pt>
                <c:pt idx="893">
                  <c:v>0.89300000000000102</c:v>
                </c:pt>
                <c:pt idx="894">
                  <c:v>0.89400000000000102</c:v>
                </c:pt>
                <c:pt idx="895">
                  <c:v>0.89500000000000102</c:v>
                </c:pt>
                <c:pt idx="896">
                  <c:v>0.89600000000000102</c:v>
                </c:pt>
                <c:pt idx="897">
                  <c:v>0.89700000000000102</c:v>
                </c:pt>
                <c:pt idx="898">
                  <c:v>0.89800000000000102</c:v>
                </c:pt>
                <c:pt idx="899">
                  <c:v>0.89900000000000102</c:v>
                </c:pt>
                <c:pt idx="900">
                  <c:v>0.90000000000000102</c:v>
                </c:pt>
                <c:pt idx="901">
                  <c:v>0.90100000000000102</c:v>
                </c:pt>
                <c:pt idx="902">
                  <c:v>0.90200000000000102</c:v>
                </c:pt>
                <c:pt idx="903">
                  <c:v>0.90300000000000102</c:v>
                </c:pt>
                <c:pt idx="904">
                  <c:v>0.90400000000000102</c:v>
                </c:pt>
                <c:pt idx="905">
                  <c:v>0.90500000000000103</c:v>
                </c:pt>
                <c:pt idx="906">
                  <c:v>0.90600000000000103</c:v>
                </c:pt>
                <c:pt idx="907">
                  <c:v>0.90700000000000103</c:v>
                </c:pt>
                <c:pt idx="908">
                  <c:v>0.90800000000000103</c:v>
                </c:pt>
                <c:pt idx="909">
                  <c:v>0.90900000000000103</c:v>
                </c:pt>
                <c:pt idx="910">
                  <c:v>0.91000000000000103</c:v>
                </c:pt>
                <c:pt idx="911">
                  <c:v>0.91100000000000103</c:v>
                </c:pt>
                <c:pt idx="912">
                  <c:v>0.91200000000000103</c:v>
                </c:pt>
                <c:pt idx="913">
                  <c:v>0.91300000000000103</c:v>
                </c:pt>
                <c:pt idx="914">
                  <c:v>0.91400000000000103</c:v>
                </c:pt>
                <c:pt idx="915">
                  <c:v>0.91500000000000103</c:v>
                </c:pt>
                <c:pt idx="916">
                  <c:v>0.91600000000000104</c:v>
                </c:pt>
                <c:pt idx="917">
                  <c:v>0.91700000000000104</c:v>
                </c:pt>
                <c:pt idx="918">
                  <c:v>0.91800000000000104</c:v>
                </c:pt>
                <c:pt idx="919">
                  <c:v>0.91900000000000104</c:v>
                </c:pt>
                <c:pt idx="920">
                  <c:v>0.92000000000000104</c:v>
                </c:pt>
                <c:pt idx="921">
                  <c:v>0.92100000000000104</c:v>
                </c:pt>
                <c:pt idx="922">
                  <c:v>0.92200000000000104</c:v>
                </c:pt>
                <c:pt idx="923">
                  <c:v>0.92300000000000104</c:v>
                </c:pt>
                <c:pt idx="924">
                  <c:v>0.92400000000000104</c:v>
                </c:pt>
                <c:pt idx="925">
                  <c:v>0.92500000000000104</c:v>
                </c:pt>
                <c:pt idx="926">
                  <c:v>0.92600000000000104</c:v>
                </c:pt>
                <c:pt idx="927">
                  <c:v>0.92700000000000105</c:v>
                </c:pt>
                <c:pt idx="928">
                  <c:v>0.92800000000000105</c:v>
                </c:pt>
                <c:pt idx="929">
                  <c:v>0.92900000000000105</c:v>
                </c:pt>
                <c:pt idx="930">
                  <c:v>0.93000000000000105</c:v>
                </c:pt>
                <c:pt idx="931">
                  <c:v>0.93100000000000105</c:v>
                </c:pt>
                <c:pt idx="932">
                  <c:v>0.93200000000000105</c:v>
                </c:pt>
                <c:pt idx="933">
                  <c:v>0.93300000000000105</c:v>
                </c:pt>
                <c:pt idx="934">
                  <c:v>0.93400000000000105</c:v>
                </c:pt>
                <c:pt idx="935">
                  <c:v>0.93500000000000105</c:v>
                </c:pt>
                <c:pt idx="936">
                  <c:v>0.93600000000000105</c:v>
                </c:pt>
                <c:pt idx="937">
                  <c:v>0.93700000000000105</c:v>
                </c:pt>
                <c:pt idx="938">
                  <c:v>0.93800000000000106</c:v>
                </c:pt>
                <c:pt idx="939">
                  <c:v>0.93900000000000095</c:v>
                </c:pt>
                <c:pt idx="940">
                  <c:v>0.94000000000000095</c:v>
                </c:pt>
                <c:pt idx="941">
                  <c:v>0.94100000000000095</c:v>
                </c:pt>
                <c:pt idx="942">
                  <c:v>0.94200000000000095</c:v>
                </c:pt>
                <c:pt idx="943">
                  <c:v>0.94300000000000095</c:v>
                </c:pt>
                <c:pt idx="944">
                  <c:v>0.94400000000000095</c:v>
                </c:pt>
                <c:pt idx="945">
                  <c:v>0.94500000000000095</c:v>
                </c:pt>
                <c:pt idx="946">
                  <c:v>0.94600000000000095</c:v>
                </c:pt>
                <c:pt idx="947">
                  <c:v>0.94700000000000095</c:v>
                </c:pt>
                <c:pt idx="948">
                  <c:v>0.94800000000000095</c:v>
                </c:pt>
                <c:pt idx="949">
                  <c:v>0.94900000000000095</c:v>
                </c:pt>
                <c:pt idx="950">
                  <c:v>0.95000000000000095</c:v>
                </c:pt>
                <c:pt idx="951">
                  <c:v>0.95100000000000096</c:v>
                </c:pt>
                <c:pt idx="952">
                  <c:v>0.95200000000000096</c:v>
                </c:pt>
                <c:pt idx="953">
                  <c:v>0.95300000000000096</c:v>
                </c:pt>
                <c:pt idx="954">
                  <c:v>0.95400000000000096</c:v>
                </c:pt>
                <c:pt idx="955">
                  <c:v>0.95500000000000096</c:v>
                </c:pt>
                <c:pt idx="956">
                  <c:v>0.95600000000000096</c:v>
                </c:pt>
                <c:pt idx="957">
                  <c:v>0.95700000000000096</c:v>
                </c:pt>
                <c:pt idx="958">
                  <c:v>0.95800000000000096</c:v>
                </c:pt>
                <c:pt idx="959">
                  <c:v>0.95900000000000096</c:v>
                </c:pt>
                <c:pt idx="960">
                  <c:v>0.96000000000000096</c:v>
                </c:pt>
                <c:pt idx="961">
                  <c:v>0.96100000000000096</c:v>
                </c:pt>
                <c:pt idx="962">
                  <c:v>0.96200000000000097</c:v>
                </c:pt>
                <c:pt idx="963">
                  <c:v>0.96300000000000097</c:v>
                </c:pt>
                <c:pt idx="964">
                  <c:v>0.96400000000000097</c:v>
                </c:pt>
                <c:pt idx="965">
                  <c:v>0.96500000000000097</c:v>
                </c:pt>
                <c:pt idx="966">
                  <c:v>0.96600000000000097</c:v>
                </c:pt>
                <c:pt idx="967">
                  <c:v>0.96700000000000097</c:v>
                </c:pt>
                <c:pt idx="968">
                  <c:v>0.96800000000000097</c:v>
                </c:pt>
                <c:pt idx="969">
                  <c:v>0.96900000000000097</c:v>
                </c:pt>
                <c:pt idx="970">
                  <c:v>0.97000000000000097</c:v>
                </c:pt>
                <c:pt idx="971">
                  <c:v>0.97100000000000097</c:v>
                </c:pt>
                <c:pt idx="972">
                  <c:v>0.97200000000000097</c:v>
                </c:pt>
                <c:pt idx="973">
                  <c:v>0.97300000000000098</c:v>
                </c:pt>
                <c:pt idx="974">
                  <c:v>0.97400000000000098</c:v>
                </c:pt>
                <c:pt idx="975">
                  <c:v>0.97500000000000098</c:v>
                </c:pt>
                <c:pt idx="976">
                  <c:v>0.97600000000000098</c:v>
                </c:pt>
                <c:pt idx="977">
                  <c:v>0.97700000000000098</c:v>
                </c:pt>
                <c:pt idx="978">
                  <c:v>0.97800000000000098</c:v>
                </c:pt>
                <c:pt idx="979">
                  <c:v>0.97900000000000098</c:v>
                </c:pt>
                <c:pt idx="980">
                  <c:v>0.98000000000000098</c:v>
                </c:pt>
                <c:pt idx="981">
                  <c:v>0.98100000000000098</c:v>
                </c:pt>
                <c:pt idx="982">
                  <c:v>0.98200000000000098</c:v>
                </c:pt>
                <c:pt idx="983">
                  <c:v>0.98300000000000098</c:v>
                </c:pt>
                <c:pt idx="984">
                  <c:v>0.98400000000000098</c:v>
                </c:pt>
                <c:pt idx="985">
                  <c:v>0.98500000000000099</c:v>
                </c:pt>
                <c:pt idx="986">
                  <c:v>0.98600000000000099</c:v>
                </c:pt>
                <c:pt idx="987">
                  <c:v>0.98700000000000099</c:v>
                </c:pt>
                <c:pt idx="988">
                  <c:v>0.98800000000000099</c:v>
                </c:pt>
                <c:pt idx="989">
                  <c:v>0.98900000000000099</c:v>
                </c:pt>
                <c:pt idx="990">
                  <c:v>0.99000000000000099</c:v>
                </c:pt>
                <c:pt idx="991">
                  <c:v>0.99100000000000099</c:v>
                </c:pt>
                <c:pt idx="992">
                  <c:v>0.99200000000000099</c:v>
                </c:pt>
                <c:pt idx="993">
                  <c:v>0.99300000000000099</c:v>
                </c:pt>
                <c:pt idx="994">
                  <c:v>0.99400000000000099</c:v>
                </c:pt>
                <c:pt idx="995">
                  <c:v>0.99500000000000099</c:v>
                </c:pt>
                <c:pt idx="996">
                  <c:v>0.996000000000001</c:v>
                </c:pt>
                <c:pt idx="997">
                  <c:v>0.997000000000001</c:v>
                </c:pt>
                <c:pt idx="998">
                  <c:v>0.998000000000001</c:v>
                </c:pt>
                <c:pt idx="999">
                  <c:v>0.999000000000001</c:v>
                </c:pt>
                <c:pt idx="1000">
                  <c:v>1</c:v>
                </c:pt>
              </c:numCache>
            </c:numRef>
          </c:xVal>
          <c:yVal>
            <c:numRef>
              <c:f>Sheet1!$B$2:$B$1002</c:f>
              <c:numCache>
                <c:formatCode>General</c:formatCode>
                <c:ptCount val="10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100</c:v>
                </c:pt>
                <c:pt idx="101">
                  <c:v>100</c:v>
                </c:pt>
                <c:pt idx="102">
                  <c:v>100</c:v>
                </c:pt>
                <c:pt idx="103">
                  <c:v>100</c:v>
                </c:pt>
                <c:pt idx="104">
                  <c:v>100</c:v>
                </c:pt>
                <c:pt idx="105">
                  <c:v>100</c:v>
                </c:pt>
                <c:pt idx="106">
                  <c:v>100</c:v>
                </c:pt>
                <c:pt idx="107">
                  <c:v>100</c:v>
                </c:pt>
                <c:pt idx="108">
                  <c:v>100</c:v>
                </c:pt>
                <c:pt idx="109">
                  <c:v>100</c:v>
                </c:pt>
                <c:pt idx="110">
                  <c:v>100</c:v>
                </c:pt>
                <c:pt idx="111">
                  <c:v>100</c:v>
                </c:pt>
                <c:pt idx="112">
                  <c:v>100</c:v>
                </c:pt>
                <c:pt idx="113">
                  <c:v>100</c:v>
                </c:pt>
                <c:pt idx="114">
                  <c:v>100</c:v>
                </c:pt>
                <c:pt idx="115">
                  <c:v>100</c:v>
                </c:pt>
                <c:pt idx="116">
                  <c:v>100</c:v>
                </c:pt>
                <c:pt idx="117">
                  <c:v>100</c:v>
                </c:pt>
                <c:pt idx="118">
                  <c:v>100</c:v>
                </c:pt>
                <c:pt idx="119">
                  <c:v>100</c:v>
                </c:pt>
                <c:pt idx="120">
                  <c:v>100</c:v>
                </c:pt>
                <c:pt idx="121">
                  <c:v>100</c:v>
                </c:pt>
                <c:pt idx="122">
                  <c:v>100</c:v>
                </c:pt>
                <c:pt idx="123">
                  <c:v>100</c:v>
                </c:pt>
                <c:pt idx="124">
                  <c:v>100</c:v>
                </c:pt>
                <c:pt idx="125">
                  <c:v>100</c:v>
                </c:pt>
                <c:pt idx="126">
                  <c:v>100</c:v>
                </c:pt>
                <c:pt idx="127">
                  <c:v>100</c:v>
                </c:pt>
                <c:pt idx="128">
                  <c:v>100</c:v>
                </c:pt>
                <c:pt idx="129">
                  <c:v>100</c:v>
                </c:pt>
                <c:pt idx="130">
                  <c:v>100</c:v>
                </c:pt>
                <c:pt idx="131">
                  <c:v>100</c:v>
                </c:pt>
                <c:pt idx="132">
                  <c:v>100</c:v>
                </c:pt>
                <c:pt idx="133">
                  <c:v>100</c:v>
                </c:pt>
                <c:pt idx="134">
                  <c:v>100</c:v>
                </c:pt>
                <c:pt idx="135">
                  <c:v>100</c:v>
                </c:pt>
                <c:pt idx="136">
                  <c:v>100</c:v>
                </c:pt>
                <c:pt idx="137">
                  <c:v>100</c:v>
                </c:pt>
                <c:pt idx="138">
                  <c:v>100</c:v>
                </c:pt>
                <c:pt idx="139">
                  <c:v>100</c:v>
                </c:pt>
                <c:pt idx="140">
                  <c:v>100</c:v>
                </c:pt>
                <c:pt idx="141">
                  <c:v>100</c:v>
                </c:pt>
                <c:pt idx="142">
                  <c:v>100</c:v>
                </c:pt>
                <c:pt idx="143">
                  <c:v>100</c:v>
                </c:pt>
                <c:pt idx="144">
                  <c:v>100</c:v>
                </c:pt>
                <c:pt idx="145">
                  <c:v>100</c:v>
                </c:pt>
                <c:pt idx="146">
                  <c:v>100</c:v>
                </c:pt>
                <c:pt idx="147">
                  <c:v>100</c:v>
                </c:pt>
                <c:pt idx="148">
                  <c:v>100</c:v>
                </c:pt>
                <c:pt idx="149">
                  <c:v>100</c:v>
                </c:pt>
                <c:pt idx="150">
                  <c:v>100</c:v>
                </c:pt>
                <c:pt idx="151">
                  <c:v>100</c:v>
                </c:pt>
                <c:pt idx="152">
                  <c:v>100</c:v>
                </c:pt>
                <c:pt idx="153">
                  <c:v>100</c:v>
                </c:pt>
                <c:pt idx="154">
                  <c:v>100</c:v>
                </c:pt>
                <c:pt idx="155">
                  <c:v>100</c:v>
                </c:pt>
                <c:pt idx="156">
                  <c:v>100</c:v>
                </c:pt>
                <c:pt idx="157">
                  <c:v>100</c:v>
                </c:pt>
                <c:pt idx="158">
                  <c:v>100</c:v>
                </c:pt>
                <c:pt idx="159">
                  <c:v>100</c:v>
                </c:pt>
                <c:pt idx="160">
                  <c:v>100</c:v>
                </c:pt>
                <c:pt idx="161">
                  <c:v>100</c:v>
                </c:pt>
                <c:pt idx="162">
                  <c:v>100</c:v>
                </c:pt>
                <c:pt idx="163">
                  <c:v>100</c:v>
                </c:pt>
                <c:pt idx="164">
                  <c:v>100</c:v>
                </c:pt>
                <c:pt idx="165">
                  <c:v>100</c:v>
                </c:pt>
                <c:pt idx="166">
                  <c:v>100</c:v>
                </c:pt>
                <c:pt idx="167">
                  <c:v>100</c:v>
                </c:pt>
                <c:pt idx="168">
                  <c:v>100</c:v>
                </c:pt>
                <c:pt idx="169">
                  <c:v>100</c:v>
                </c:pt>
                <c:pt idx="170">
                  <c:v>100</c:v>
                </c:pt>
                <c:pt idx="171">
                  <c:v>100</c:v>
                </c:pt>
                <c:pt idx="172">
                  <c:v>100</c:v>
                </c:pt>
                <c:pt idx="173">
                  <c:v>100</c:v>
                </c:pt>
                <c:pt idx="174">
                  <c:v>100</c:v>
                </c:pt>
                <c:pt idx="175">
                  <c:v>100</c:v>
                </c:pt>
                <c:pt idx="176">
                  <c:v>100</c:v>
                </c:pt>
                <c:pt idx="177">
                  <c:v>100</c:v>
                </c:pt>
                <c:pt idx="178">
                  <c:v>100</c:v>
                </c:pt>
                <c:pt idx="179">
                  <c:v>100</c:v>
                </c:pt>
                <c:pt idx="180">
                  <c:v>100</c:v>
                </c:pt>
                <c:pt idx="181">
                  <c:v>100</c:v>
                </c:pt>
                <c:pt idx="182">
                  <c:v>100</c:v>
                </c:pt>
                <c:pt idx="183">
                  <c:v>100</c:v>
                </c:pt>
                <c:pt idx="184">
                  <c:v>100</c:v>
                </c:pt>
                <c:pt idx="185">
                  <c:v>100</c:v>
                </c:pt>
                <c:pt idx="186">
                  <c:v>100</c:v>
                </c:pt>
                <c:pt idx="187">
                  <c:v>100</c:v>
                </c:pt>
                <c:pt idx="188">
                  <c:v>100</c:v>
                </c:pt>
                <c:pt idx="189">
                  <c:v>100</c:v>
                </c:pt>
                <c:pt idx="190">
                  <c:v>100</c:v>
                </c:pt>
                <c:pt idx="191">
                  <c:v>100</c:v>
                </c:pt>
                <c:pt idx="192">
                  <c:v>100</c:v>
                </c:pt>
                <c:pt idx="193">
                  <c:v>100</c:v>
                </c:pt>
                <c:pt idx="194">
                  <c:v>100</c:v>
                </c:pt>
                <c:pt idx="195">
                  <c:v>100</c:v>
                </c:pt>
                <c:pt idx="196">
                  <c:v>100</c:v>
                </c:pt>
                <c:pt idx="197">
                  <c:v>100</c:v>
                </c:pt>
                <c:pt idx="198">
                  <c:v>100</c:v>
                </c:pt>
                <c:pt idx="199">
                  <c:v>10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A54-43D1-83E6-C200B3D71C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2477312"/>
        <c:axId val="656434436"/>
      </c:scatterChart>
      <c:valAx>
        <c:axId val="2524773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56434436"/>
        <c:crosses val="autoZero"/>
        <c:crossBetween val="midCat"/>
      </c:valAx>
      <c:valAx>
        <c:axId val="6564344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u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24773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差分格式比较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5.7994750656167979E-2"/>
          <c:y val="0.12640726478533248"/>
          <c:w val="0.72947391732283462"/>
          <c:h val="0.8063257786207380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初始波形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C$2:$C$10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D$2:$D$102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100</c:v>
                </c:pt>
                <c:pt idx="11">
                  <c:v>100</c:v>
                </c:pt>
                <c:pt idx="12">
                  <c:v>100</c:v>
                </c:pt>
                <c:pt idx="13">
                  <c:v>100</c:v>
                </c:pt>
                <c:pt idx="14">
                  <c:v>100</c:v>
                </c:pt>
                <c:pt idx="15">
                  <c:v>100</c:v>
                </c:pt>
                <c:pt idx="16">
                  <c:v>100</c:v>
                </c:pt>
                <c:pt idx="17">
                  <c:v>100</c:v>
                </c:pt>
                <c:pt idx="18">
                  <c:v>100</c:v>
                </c:pt>
                <c:pt idx="19">
                  <c:v>10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D97-4C33-A28B-A4576A402EE3}"/>
            </c:ext>
          </c:extLst>
        </c:ser>
        <c:ser>
          <c:idx val="1"/>
          <c:order val="1"/>
          <c:tx>
            <c:strRef>
              <c:f>Sheet1!$E$1</c:f>
              <c:strCache>
                <c:ptCount val="1"/>
                <c:pt idx="0">
                  <c:v>欧拉向后显式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C$2:$C$10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E$2:$E$102</c:f>
              <c:numCache>
                <c:formatCode>0.00E+00</c:formatCode>
                <c:ptCount val="101"/>
                <c:pt idx="0" formatCode="General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  <c:pt idx="11">
                  <c:v>10</c:v>
                </c:pt>
                <c:pt idx="12">
                  <c:v>10</c:v>
                </c:pt>
                <c:pt idx="13">
                  <c:v>10</c:v>
                </c:pt>
                <c:pt idx="14">
                  <c:v>10</c:v>
                </c:pt>
                <c:pt idx="15">
                  <c:v>10</c:v>
                </c:pt>
                <c:pt idx="16">
                  <c:v>10</c:v>
                </c:pt>
                <c:pt idx="17">
                  <c:v>10</c:v>
                </c:pt>
                <c:pt idx="18">
                  <c:v>10</c:v>
                </c:pt>
                <c:pt idx="19">
                  <c:v>10</c:v>
                </c:pt>
                <c:pt idx="20">
                  <c:v>10</c:v>
                </c:pt>
                <c:pt idx="21">
                  <c:v>10</c:v>
                </c:pt>
                <c:pt idx="22">
                  <c:v>10</c:v>
                </c:pt>
                <c:pt idx="23">
                  <c:v>10</c:v>
                </c:pt>
                <c:pt idx="24">
                  <c:v>10</c:v>
                </c:pt>
                <c:pt idx="25">
                  <c:v>10</c:v>
                </c:pt>
                <c:pt idx="26">
                  <c:v>10</c:v>
                </c:pt>
                <c:pt idx="27">
                  <c:v>10</c:v>
                </c:pt>
                <c:pt idx="28">
                  <c:v>10</c:v>
                </c:pt>
                <c:pt idx="29">
                  <c:v>10</c:v>
                </c:pt>
                <c:pt idx="30">
                  <c:v>10</c:v>
                </c:pt>
                <c:pt idx="31">
                  <c:v>10</c:v>
                </c:pt>
                <c:pt idx="32">
                  <c:v>10</c:v>
                </c:pt>
                <c:pt idx="33">
                  <c:v>10</c:v>
                </c:pt>
                <c:pt idx="34">
                  <c:v>10</c:v>
                </c:pt>
                <c:pt idx="35">
                  <c:v>10</c:v>
                </c:pt>
                <c:pt idx="36">
                  <c:v>10</c:v>
                </c:pt>
                <c:pt idx="37">
                  <c:v>10</c:v>
                </c:pt>
                <c:pt idx="38">
                  <c:v>10</c:v>
                </c:pt>
                <c:pt idx="39">
                  <c:v>10</c:v>
                </c:pt>
                <c:pt idx="40">
                  <c:v>10</c:v>
                </c:pt>
                <c:pt idx="41">
                  <c:v>10</c:v>
                </c:pt>
                <c:pt idx="42">
                  <c:v>10</c:v>
                </c:pt>
                <c:pt idx="43">
                  <c:v>10</c:v>
                </c:pt>
                <c:pt idx="44">
                  <c:v>10</c:v>
                </c:pt>
                <c:pt idx="45">
                  <c:v>10</c:v>
                </c:pt>
                <c:pt idx="46">
                  <c:v>10</c:v>
                </c:pt>
                <c:pt idx="47">
                  <c:v>9.9999900000000004</c:v>
                </c:pt>
                <c:pt idx="48">
                  <c:v>9.9999800000000008</c:v>
                </c:pt>
                <c:pt idx="49">
                  <c:v>9.9999400000000005</c:v>
                </c:pt>
                <c:pt idx="50">
                  <c:v>9.9998400000000007</c:v>
                </c:pt>
                <c:pt idx="51">
                  <c:v>9.9996299999999998</c:v>
                </c:pt>
                <c:pt idx="52">
                  <c:v>9.9991400000000006</c:v>
                </c:pt>
                <c:pt idx="53">
                  <c:v>9.9980899999999995</c:v>
                </c:pt>
                <c:pt idx="54">
                  <c:v>9.9959299999999995</c:v>
                </c:pt>
                <c:pt idx="55">
                  <c:v>9.9916300000000007</c:v>
                </c:pt>
                <c:pt idx="56">
                  <c:v>9.9834300000000002</c:v>
                </c:pt>
                <c:pt idx="57" formatCode="General">
                  <c:v>9.9684299999999997</c:v>
                </c:pt>
                <c:pt idx="58" formatCode="General">
                  <c:v>9.9420800000000007</c:v>
                </c:pt>
                <c:pt idx="59" formatCode="General">
                  <c:v>9.8977500000000003</c:v>
                </c:pt>
                <c:pt idx="60" formatCode="General">
                  <c:v>9.8262800000000006</c:v>
                </c:pt>
                <c:pt idx="61" formatCode="General">
                  <c:v>9.7160600000000006</c:v>
                </c:pt>
                <c:pt idx="62" formatCode="General">
                  <c:v>9.5537299999999998</c:v>
                </c:pt>
                <c:pt idx="63" formatCode="General">
                  <c:v>9.3260699999999996</c:v>
                </c:pt>
                <c:pt idx="64" formatCode="General">
                  <c:v>9.0232200000000002</c:v>
                </c:pt>
                <c:pt idx="65" formatCode="General">
                  <c:v>8.6437000000000008</c:v>
                </c:pt>
                <c:pt idx="66" formatCode="General">
                  <c:v>8.2007999999999992</c:v>
                </c:pt>
                <c:pt idx="67" formatCode="General">
                  <c:v>7.73001</c:v>
                </c:pt>
                <c:pt idx="68" formatCode="General">
                  <c:v>7.29643</c:v>
                </c:pt>
                <c:pt idx="69" formatCode="General">
                  <c:v>7.0005199999999999</c:v>
                </c:pt>
                <c:pt idx="70" formatCode="General">
                  <c:v>6.9804000000000004</c:v>
                </c:pt>
                <c:pt idx="71" formatCode="General">
                  <c:v>7.40862</c:v>
                </c:pt>
                <c:pt idx="72" formatCode="General">
                  <c:v>8.4816400000000005</c:v>
                </c:pt>
                <c:pt idx="73" formatCode="General">
                  <c:v>10.400700000000001</c:v>
                </c:pt>
                <c:pt idx="74" formatCode="General">
                  <c:v>13.344799999999999</c:v>
                </c:pt>
                <c:pt idx="75" formatCode="General">
                  <c:v>17.436900000000001</c:v>
                </c:pt>
                <c:pt idx="76" formatCode="General">
                  <c:v>22.709399999999999</c:v>
                </c:pt>
                <c:pt idx="77" formatCode="General">
                  <c:v>29.073699999999999</c:v>
                </c:pt>
                <c:pt idx="78" formatCode="General">
                  <c:v>36.302</c:v>
                </c:pt>
                <c:pt idx="79" formatCode="General">
                  <c:v>44.028399999999998</c:v>
                </c:pt>
                <c:pt idx="80" formatCode="General">
                  <c:v>51.7712</c:v>
                </c:pt>
                <c:pt idx="81" formatCode="General">
                  <c:v>58.977800000000002</c:v>
                </c:pt>
                <c:pt idx="82" formatCode="General">
                  <c:v>65.084699999999998</c:v>
                </c:pt>
                <c:pt idx="83" formatCode="General">
                  <c:v>69.583799999999997</c:v>
                </c:pt>
                <c:pt idx="84" formatCode="General">
                  <c:v>72.084100000000007</c:v>
                </c:pt>
                <c:pt idx="85" formatCode="General">
                  <c:v>72.359099999999998</c:v>
                </c:pt>
                <c:pt idx="86" formatCode="General">
                  <c:v>70.373400000000004</c:v>
                </c:pt>
                <c:pt idx="87" formatCode="General">
                  <c:v>66.285499999999999</c:v>
                </c:pt>
                <c:pt idx="88" formatCode="General">
                  <c:v>60.427700000000002</c:v>
                </c:pt>
                <c:pt idx="89" formatCode="General">
                  <c:v>53.266100000000002</c:v>
                </c:pt>
                <c:pt idx="90" formatCode="General">
                  <c:v>45.345300000000002</c:v>
                </c:pt>
                <c:pt idx="91" formatCode="General">
                  <c:v>37.2256</c:v>
                </c:pt>
                <c:pt idx="92" formatCode="General">
                  <c:v>29.420300000000001</c:v>
                </c:pt>
                <c:pt idx="93" formatCode="General">
                  <c:v>22.343</c:v>
                </c:pt>
                <c:pt idx="94" formatCode="General">
                  <c:v>16.272500000000001</c:v>
                </c:pt>
                <c:pt idx="95" formatCode="General">
                  <c:v>11.3413</c:v>
                </c:pt>
                <c:pt idx="96" formatCode="General">
                  <c:v>7.5474199999999998</c:v>
                </c:pt>
                <c:pt idx="97" formatCode="General">
                  <c:v>4.7847</c:v>
                </c:pt>
                <c:pt idx="98">
                  <c:v>2.8825599999999998</c:v>
                </c:pt>
                <c:pt idx="99">
                  <c:v>1.6461300000000001</c:v>
                </c:pt>
                <c:pt idx="100" formatCode="General">
                  <c:v>0.888681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D97-4C33-A28B-A4576A402EE3}"/>
            </c:ext>
          </c:extLst>
        </c:ser>
        <c:ser>
          <c:idx val="5"/>
          <c:order val="5"/>
          <c:tx>
            <c:strRef>
              <c:f>Sheet1!$I$1</c:f>
              <c:strCache>
                <c:ptCount val="1"/>
                <c:pt idx="0">
                  <c:v>Lax-Wendroff显式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x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C$2:$C$10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I$2:$I$102</c:f>
              <c:numCache>
                <c:formatCode>0.00E+00</c:formatCode>
                <c:ptCount val="101"/>
                <c:pt idx="0" formatCode="General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  <c:pt idx="11">
                  <c:v>10</c:v>
                </c:pt>
                <c:pt idx="12">
                  <c:v>10</c:v>
                </c:pt>
                <c:pt idx="13">
                  <c:v>10</c:v>
                </c:pt>
                <c:pt idx="14">
                  <c:v>10</c:v>
                </c:pt>
                <c:pt idx="15">
                  <c:v>10</c:v>
                </c:pt>
                <c:pt idx="16">
                  <c:v>10</c:v>
                </c:pt>
                <c:pt idx="17">
                  <c:v>10</c:v>
                </c:pt>
                <c:pt idx="18">
                  <c:v>10</c:v>
                </c:pt>
                <c:pt idx="19">
                  <c:v>10</c:v>
                </c:pt>
                <c:pt idx="20">
                  <c:v>10</c:v>
                </c:pt>
                <c:pt idx="21">
                  <c:v>10</c:v>
                </c:pt>
                <c:pt idx="22">
                  <c:v>10</c:v>
                </c:pt>
                <c:pt idx="23">
                  <c:v>10</c:v>
                </c:pt>
                <c:pt idx="24">
                  <c:v>10</c:v>
                </c:pt>
                <c:pt idx="25">
                  <c:v>10</c:v>
                </c:pt>
                <c:pt idx="26">
                  <c:v>10</c:v>
                </c:pt>
                <c:pt idx="27">
                  <c:v>10</c:v>
                </c:pt>
                <c:pt idx="28">
                  <c:v>10</c:v>
                </c:pt>
                <c:pt idx="29">
                  <c:v>10</c:v>
                </c:pt>
                <c:pt idx="30">
                  <c:v>10</c:v>
                </c:pt>
                <c:pt idx="31">
                  <c:v>10</c:v>
                </c:pt>
                <c:pt idx="32">
                  <c:v>10</c:v>
                </c:pt>
                <c:pt idx="33">
                  <c:v>10</c:v>
                </c:pt>
                <c:pt idx="34">
                  <c:v>9.9999800000000008</c:v>
                </c:pt>
                <c:pt idx="35">
                  <c:v>9.9999900000000004</c:v>
                </c:pt>
                <c:pt idx="36">
                  <c:v>10</c:v>
                </c:pt>
                <c:pt idx="37">
                  <c:v>10.0001</c:v>
                </c:pt>
                <c:pt idx="38">
                  <c:v>10</c:v>
                </c:pt>
                <c:pt idx="39">
                  <c:v>9.9998000000000005</c:v>
                </c:pt>
                <c:pt idx="40">
                  <c:v>9.9996899999999993</c:v>
                </c:pt>
                <c:pt idx="41">
                  <c:v>10.0001</c:v>
                </c:pt>
                <c:pt idx="42">
                  <c:v>10.0009</c:v>
                </c:pt>
                <c:pt idx="43">
                  <c:v>10.001300000000001</c:v>
                </c:pt>
                <c:pt idx="44">
                  <c:v>9.9996100000000006</c:v>
                </c:pt>
                <c:pt idx="45">
                  <c:v>9.9962499999999999</c:v>
                </c:pt>
                <c:pt idx="46">
                  <c:v>9.9949300000000001</c:v>
                </c:pt>
                <c:pt idx="47">
                  <c:v>10.0008</c:v>
                </c:pt>
                <c:pt idx="48">
                  <c:v>10.013299999999999</c:v>
                </c:pt>
                <c:pt idx="49">
                  <c:v>10.020300000000001</c:v>
                </c:pt>
                <c:pt idx="50">
                  <c:v>10.0039</c:v>
                </c:pt>
                <c:pt idx="51">
                  <c:v>9.9614799999999999</c:v>
                </c:pt>
                <c:pt idx="52">
                  <c:v>9.9261599999999994</c:v>
                </c:pt>
                <c:pt idx="53">
                  <c:v>9.9554299999999998</c:v>
                </c:pt>
                <c:pt idx="54">
                  <c:v>10.0754</c:v>
                </c:pt>
                <c:pt idx="55">
                  <c:v>10.2178</c:v>
                </c:pt>
                <c:pt idx="56">
                  <c:v>10.2279</c:v>
                </c:pt>
                <c:pt idx="57">
                  <c:v>9.9853400000000008</c:v>
                </c:pt>
                <c:pt idx="58">
                  <c:v>9.5683000000000007</c:v>
                </c:pt>
                <c:pt idx="59">
                  <c:v>9.2940100000000001</c:v>
                </c:pt>
                <c:pt idx="60">
                  <c:v>9.5173000000000005</c:v>
                </c:pt>
                <c:pt idx="61">
                  <c:v>10.285299999999999</c:v>
                </c:pt>
                <c:pt idx="62">
                  <c:v>11.1532</c:v>
                </c:pt>
                <c:pt idx="63">
                  <c:v>11.425800000000001</c:v>
                </c:pt>
                <c:pt idx="64">
                  <c:v>10.7445</c:v>
                </c:pt>
                <c:pt idx="65">
                  <c:v>9.5481300000000005</c:v>
                </c:pt>
                <c:pt idx="66">
                  <c:v>8.8975000000000009</c:v>
                </c:pt>
                <c:pt idx="67">
                  <c:v>9.6106999999999996</c:v>
                </c:pt>
                <c:pt idx="68">
                  <c:v>11.3072</c:v>
                </c:pt>
                <c:pt idx="69">
                  <c:v>12.214399999999999</c:v>
                </c:pt>
                <c:pt idx="70">
                  <c:v>10.130699999999999</c:v>
                </c:pt>
                <c:pt idx="71">
                  <c:v>4.0322300000000002</c:v>
                </c:pt>
                <c:pt idx="72">
                  <c:v>-4.8121499999999999</c:v>
                </c:pt>
                <c:pt idx="73">
                  <c:v>-13.126099999999999</c:v>
                </c:pt>
                <c:pt idx="74">
                  <c:v>-17.234300000000001</c:v>
                </c:pt>
                <c:pt idx="75">
                  <c:v>-14.932700000000001</c:v>
                </c:pt>
                <c:pt idx="76">
                  <c:v>-6.3645500000000004</c:v>
                </c:pt>
                <c:pt idx="77">
                  <c:v>6.5919999999999996</c:v>
                </c:pt>
                <c:pt idx="78">
                  <c:v>21.814299999999999</c:v>
                </c:pt>
                <c:pt idx="79">
                  <c:v>38.117100000000001</c:v>
                </c:pt>
                <c:pt idx="80">
                  <c:v>55.306899999999999</c:v>
                </c:pt>
                <c:pt idx="81">
                  <c:v>73.237899999999996</c:v>
                </c:pt>
                <c:pt idx="82">
                  <c:v>90.754599999999996</c:v>
                </c:pt>
                <c:pt idx="83">
                  <c:v>105.416</c:v>
                </c:pt>
                <c:pt idx="84">
                  <c:v>114.256</c:v>
                </c:pt>
                <c:pt idx="85">
                  <c:v>115.07899999999999</c:v>
                </c:pt>
                <c:pt idx="86">
                  <c:v>107.48399999999999</c:v>
                </c:pt>
                <c:pt idx="87">
                  <c:v>93.058300000000003</c:v>
                </c:pt>
                <c:pt idx="88">
                  <c:v>74.733500000000006</c:v>
                </c:pt>
                <c:pt idx="89">
                  <c:v>55.734999999999999</c:v>
                </c:pt>
                <c:pt idx="90">
                  <c:v>38.650300000000001</c:v>
                </c:pt>
                <c:pt idx="91">
                  <c:v>24.9529</c:v>
                </c:pt>
                <c:pt idx="92">
                  <c:v>15.013500000000001</c:v>
                </c:pt>
                <c:pt idx="93">
                  <c:v>8.4253400000000003</c:v>
                </c:pt>
                <c:pt idx="94">
                  <c:v>4.4124400000000001</c:v>
                </c:pt>
                <c:pt idx="95">
                  <c:v>2.1571699999999998</c:v>
                </c:pt>
                <c:pt idx="96">
                  <c:v>0.98450300000000002</c:v>
                </c:pt>
                <c:pt idx="97">
                  <c:v>0.419352</c:v>
                </c:pt>
                <c:pt idx="98">
                  <c:v>0.166629</c:v>
                </c:pt>
                <c:pt idx="99">
                  <c:v>6.17633E-2</c:v>
                </c:pt>
                <c:pt idx="100" formatCode="General">
                  <c:v>2.04853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D97-4C33-A28B-A4576A402EE3}"/>
            </c:ext>
          </c:extLst>
        </c:ser>
        <c:ser>
          <c:idx val="6"/>
          <c:order val="6"/>
          <c:tx>
            <c:strRef>
              <c:f>Sheet1!$J$1</c:f>
              <c:strCache>
                <c:ptCount val="1"/>
                <c:pt idx="0">
                  <c:v>欧拉向后隐式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star"/>
            <c:size val="6"/>
            <c:spPr>
              <a:noFill/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C$2:$C$10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J$2:$J$102</c:f>
              <c:numCache>
                <c:formatCode>0.00E+00</c:formatCode>
                <c:ptCount val="101"/>
                <c:pt idx="0" formatCode="General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  <c:pt idx="11">
                  <c:v>10</c:v>
                </c:pt>
                <c:pt idx="12">
                  <c:v>10</c:v>
                </c:pt>
                <c:pt idx="13">
                  <c:v>10</c:v>
                </c:pt>
                <c:pt idx="14">
                  <c:v>10</c:v>
                </c:pt>
                <c:pt idx="15">
                  <c:v>10</c:v>
                </c:pt>
                <c:pt idx="16">
                  <c:v>10</c:v>
                </c:pt>
                <c:pt idx="17">
                  <c:v>10</c:v>
                </c:pt>
                <c:pt idx="18">
                  <c:v>10</c:v>
                </c:pt>
                <c:pt idx="19">
                  <c:v>10</c:v>
                </c:pt>
                <c:pt idx="20">
                  <c:v>10</c:v>
                </c:pt>
                <c:pt idx="21">
                  <c:v>10</c:v>
                </c:pt>
                <c:pt idx="22">
                  <c:v>10</c:v>
                </c:pt>
                <c:pt idx="23">
                  <c:v>10</c:v>
                </c:pt>
                <c:pt idx="24">
                  <c:v>10</c:v>
                </c:pt>
                <c:pt idx="25">
                  <c:v>10</c:v>
                </c:pt>
                <c:pt idx="26">
                  <c:v>10</c:v>
                </c:pt>
                <c:pt idx="27">
                  <c:v>9.9999900000000004</c:v>
                </c:pt>
                <c:pt idx="28">
                  <c:v>9.9999900000000004</c:v>
                </c:pt>
                <c:pt idx="29">
                  <c:v>9.9999800000000008</c:v>
                </c:pt>
                <c:pt idx="30">
                  <c:v>9.9999599999999997</c:v>
                </c:pt>
                <c:pt idx="31">
                  <c:v>9.9999199999999995</c:v>
                </c:pt>
                <c:pt idx="32">
                  <c:v>9.9998500000000003</c:v>
                </c:pt>
                <c:pt idx="33">
                  <c:v>9.9997399999999992</c:v>
                </c:pt>
                <c:pt idx="34">
                  <c:v>9.9995600000000007</c:v>
                </c:pt>
                <c:pt idx="35">
                  <c:v>9.9992800000000006</c:v>
                </c:pt>
                <c:pt idx="36">
                  <c:v>9.9988299999999999</c:v>
                </c:pt>
                <c:pt idx="37" formatCode="General">
                  <c:v>9.9981399999999994</c:v>
                </c:pt>
                <c:pt idx="38" formatCode="General">
                  <c:v>9.9971099999999993</c:v>
                </c:pt>
                <c:pt idx="39" formatCode="General">
                  <c:v>9.9956200000000006</c:v>
                </c:pt>
                <c:pt idx="40" formatCode="General">
                  <c:v>9.9934899999999995</c:v>
                </c:pt>
                <c:pt idx="41" formatCode="General">
                  <c:v>9.9905399999999993</c:v>
                </c:pt>
                <c:pt idx="42" formatCode="General">
                  <c:v>9.9865399999999998</c:v>
                </c:pt>
                <c:pt idx="43" formatCode="General">
                  <c:v>9.9812799999999999</c:v>
                </c:pt>
                <c:pt idx="44" formatCode="General">
                  <c:v>9.9745500000000007</c:v>
                </c:pt>
                <c:pt idx="45" formatCode="General">
                  <c:v>9.9662100000000002</c:v>
                </c:pt>
                <c:pt idx="46" formatCode="General">
                  <c:v>9.9562200000000001</c:v>
                </c:pt>
                <c:pt idx="47" formatCode="General">
                  <c:v>9.9447899999999994</c:v>
                </c:pt>
                <c:pt idx="48" formatCode="General">
                  <c:v>9.9323999999999995</c:v>
                </c:pt>
                <c:pt idx="49" formatCode="General">
                  <c:v>9.9199800000000007</c:v>
                </c:pt>
                <c:pt idx="50" formatCode="General">
                  <c:v>9.9090600000000002</c:v>
                </c:pt>
                <c:pt idx="51" formatCode="General">
                  <c:v>9.9019200000000005</c:v>
                </c:pt>
                <c:pt idx="52" formatCode="General">
                  <c:v>9.9017499999999998</c:v>
                </c:pt>
                <c:pt idx="53" formatCode="General">
                  <c:v>9.9128399999999992</c:v>
                </c:pt>
                <c:pt idx="54" formatCode="General">
                  <c:v>9.9407300000000003</c:v>
                </c:pt>
                <c:pt idx="55" formatCode="General">
                  <c:v>9.9922699999999995</c:v>
                </c:pt>
                <c:pt idx="56" formatCode="General">
                  <c:v>10.075699999999999</c:v>
                </c:pt>
                <c:pt idx="57" formatCode="General">
                  <c:v>10.200699999999999</c:v>
                </c:pt>
                <c:pt idx="58" formatCode="General">
                  <c:v>10.3782</c:v>
                </c:pt>
                <c:pt idx="59" formatCode="General">
                  <c:v>10.619899999999999</c:v>
                </c:pt>
                <c:pt idx="60" formatCode="General">
                  <c:v>10.938499999999999</c:v>
                </c:pt>
                <c:pt idx="61" formatCode="General">
                  <c:v>11.3466</c:v>
                </c:pt>
                <c:pt idx="62" formatCode="General">
                  <c:v>11.8567</c:v>
                </c:pt>
                <c:pt idx="63" formatCode="General">
                  <c:v>12.48</c:v>
                </c:pt>
                <c:pt idx="64" formatCode="General">
                  <c:v>13.226100000000001</c:v>
                </c:pt>
                <c:pt idx="65" formatCode="General">
                  <c:v>14.101900000000001</c:v>
                </c:pt>
                <c:pt idx="66" formatCode="General">
                  <c:v>15.1113</c:v>
                </c:pt>
                <c:pt idx="67" formatCode="General">
                  <c:v>16.254100000000001</c:v>
                </c:pt>
                <c:pt idx="68" formatCode="General">
                  <c:v>17.525500000000001</c:v>
                </c:pt>
                <c:pt idx="69" formatCode="General">
                  <c:v>18.9162</c:v>
                </c:pt>
                <c:pt idx="70" formatCode="General">
                  <c:v>20.4115</c:v>
                </c:pt>
                <c:pt idx="71" formatCode="General">
                  <c:v>21.992000000000001</c:v>
                </c:pt>
                <c:pt idx="72" formatCode="General">
                  <c:v>23.633400000000002</c:v>
                </c:pt>
                <c:pt idx="73" formatCode="General">
                  <c:v>25.307300000000001</c:v>
                </c:pt>
                <c:pt idx="74" formatCode="General">
                  <c:v>26.9819</c:v>
                </c:pt>
                <c:pt idx="75" formatCode="General">
                  <c:v>28.623000000000001</c:v>
                </c:pt>
                <c:pt idx="76" formatCode="General">
                  <c:v>30.1951</c:v>
                </c:pt>
                <c:pt idx="77" formatCode="General">
                  <c:v>31.662700000000001</c:v>
                </c:pt>
                <c:pt idx="78" formatCode="General">
                  <c:v>32.991300000000003</c:v>
                </c:pt>
                <c:pt idx="79" formatCode="General">
                  <c:v>34.149000000000001</c:v>
                </c:pt>
                <c:pt idx="80" formatCode="General">
                  <c:v>35.107500000000002</c:v>
                </c:pt>
                <c:pt idx="81" formatCode="General">
                  <c:v>35.843000000000004</c:v>
                </c:pt>
                <c:pt idx="82" formatCode="General">
                  <c:v>36.337200000000003</c:v>
                </c:pt>
                <c:pt idx="83" formatCode="General">
                  <c:v>36.5779</c:v>
                </c:pt>
                <c:pt idx="84" formatCode="General">
                  <c:v>36.558999999999997</c:v>
                </c:pt>
                <c:pt idx="85" formatCode="General">
                  <c:v>36.280900000000003</c:v>
                </c:pt>
                <c:pt idx="86" formatCode="General">
                  <c:v>35.7502</c:v>
                </c:pt>
                <c:pt idx="87" formatCode="General">
                  <c:v>34.979199999999999</c:v>
                </c:pt>
                <c:pt idx="88" formatCode="General">
                  <c:v>33.985700000000001</c:v>
                </c:pt>
                <c:pt idx="89" formatCode="General">
                  <c:v>32.7913</c:v>
                </c:pt>
                <c:pt idx="90" formatCode="General">
                  <c:v>31.421600000000002</c:v>
                </c:pt>
                <c:pt idx="91" formatCode="General">
                  <c:v>29.904299999999999</c:v>
                </c:pt>
                <c:pt idx="92" formatCode="General">
                  <c:v>28.268899999999999</c:v>
                </c:pt>
                <c:pt idx="93" formatCode="General">
                  <c:v>26.545400000000001</c:v>
                </c:pt>
                <c:pt idx="94" formatCode="General">
                  <c:v>24.763300000000001</c:v>
                </c:pt>
                <c:pt idx="95" formatCode="General">
                  <c:v>22.951000000000001</c:v>
                </c:pt>
                <c:pt idx="96" formatCode="General">
                  <c:v>21.135300000000001</c:v>
                </c:pt>
                <c:pt idx="97" formatCode="General">
                  <c:v>19.340399999999999</c:v>
                </c:pt>
                <c:pt idx="98" formatCode="General">
                  <c:v>17.587599999999998</c:v>
                </c:pt>
                <c:pt idx="99" formatCode="General">
                  <c:v>15.895300000000001</c:v>
                </c:pt>
                <c:pt idx="100" formatCode="General">
                  <c:v>14.27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D97-4C33-A28B-A4576A402EE3}"/>
            </c:ext>
          </c:extLst>
        </c:ser>
        <c:ser>
          <c:idx val="8"/>
          <c:order val="8"/>
          <c:tx>
            <c:strRef>
              <c:f>Sheet1!$L$1</c:f>
              <c:strCache>
                <c:ptCount val="1"/>
                <c:pt idx="0">
                  <c:v>中心差分隐式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diamond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C$2:$C$10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L$2:$L$102</c:f>
              <c:numCache>
                <c:formatCode>0.00E+00</c:formatCode>
                <c:ptCount val="101"/>
                <c:pt idx="0">
                  <c:v>7.49186</c:v>
                </c:pt>
                <c:pt idx="1">
                  <c:v>10.203799999999999</c:v>
                </c:pt>
                <c:pt idx="2">
                  <c:v>8.0700299999999991</c:v>
                </c:pt>
                <c:pt idx="3">
                  <c:v>6.3196000000000003</c:v>
                </c:pt>
                <c:pt idx="4">
                  <c:v>4.9012599999999997</c:v>
                </c:pt>
                <c:pt idx="5">
                  <c:v>3.76553</c:v>
                </c:pt>
                <c:pt idx="6">
                  <c:v>2.8664200000000002</c:v>
                </c:pt>
                <c:pt idx="7">
                  <c:v>2.1624099999999999</c:v>
                </c:pt>
                <c:pt idx="8">
                  <c:v>1.6170100000000001</c:v>
                </c:pt>
                <c:pt idx="9">
                  <c:v>1.19879</c:v>
                </c:pt>
                <c:pt idx="10">
                  <c:v>0.88127999999999995</c:v>
                </c:pt>
                <c:pt idx="11">
                  <c:v>0.64254699999999998</c:v>
                </c:pt>
                <c:pt idx="12">
                  <c:v>0.46472200000000002</c:v>
                </c:pt>
                <c:pt idx="13">
                  <c:v>0.33346900000000002</c:v>
                </c:pt>
                <c:pt idx="14">
                  <c:v>0.23744100000000001</c:v>
                </c:pt>
                <c:pt idx="15">
                  <c:v>0.16778299999999999</c:v>
                </c:pt>
                <c:pt idx="16">
                  <c:v>0.117677</c:v>
                </c:pt>
                <c:pt idx="17">
                  <c:v>8.1936300000000004E-2</c:v>
                </c:pt>
                <c:pt idx="18">
                  <c:v>5.6662299999999999E-2</c:v>
                </c:pt>
                <c:pt idx="19">
                  <c:v>3.8940700000000002E-2</c:v>
                </c:pt>
                <c:pt idx="20">
                  <c:v>2.65986E-2</c:v>
                </c:pt>
                <c:pt idx="21">
                  <c:v>1.80203E-2</c:v>
                </c:pt>
                <c:pt idx="22">
                  <c:v>1.20289E-2</c:v>
                </c:pt>
                <c:pt idx="23">
                  <c:v>7.8242599999999995E-3</c:v>
                </c:pt>
                <c:pt idx="24">
                  <c:v>4.9499599999999998E-3</c:v>
                </c:pt>
                <c:pt idx="25">
                  <c:v>3.2430599999999999E-3</c:v>
                </c:pt>
                <c:pt idx="26">
                  <c:v>2.7150099999999999E-3</c:v>
                </c:pt>
                <c:pt idx="27">
                  <c:v>3.3219E-3</c:v>
                </c:pt>
                <c:pt idx="28">
                  <c:v>4.6158800000000002E-3</c:v>
                </c:pt>
                <c:pt idx="29">
                  <c:v>5.3189500000000002E-3</c:v>
                </c:pt>
                <c:pt idx="30">
                  <c:v>2.9132300000000002E-3</c:v>
                </c:pt>
                <c:pt idx="31">
                  <c:v>-6.62234E-3</c:v>
                </c:pt>
                <c:pt idx="32">
                  <c:v>-2.8798799999999999E-2</c:v>
                </c:pt>
                <c:pt idx="33">
                  <c:v>-7.0241899999999996E-2</c:v>
                </c:pt>
                <c:pt idx="34">
                  <c:v>-0.13794999999999999</c:v>
                </c:pt>
                <c:pt idx="35">
                  <c:v>-0.238284</c:v>
                </c:pt>
                <c:pt idx="36">
                  <c:v>-0.37586799999999998</c:v>
                </c:pt>
                <c:pt idx="37">
                  <c:v>-0.55264800000000003</c:v>
                </c:pt>
                <c:pt idx="38">
                  <c:v>-0.76731099999999997</c:v>
                </c:pt>
                <c:pt idx="39">
                  <c:v>-1.0152399999999999</c:v>
                </c:pt>
                <c:pt idx="40">
                  <c:v>-1.2890200000000001</c:v>
                </c:pt>
                <c:pt idx="41">
                  <c:v>-1.57941</c:v>
                </c:pt>
                <c:pt idx="42">
                  <c:v>-1.8766</c:v>
                </c:pt>
                <c:pt idx="43">
                  <c:v>-2.17143</c:v>
                </c:pt>
                <c:pt idx="44">
                  <c:v>-2.4563899999999999</c:v>
                </c:pt>
                <c:pt idx="45">
                  <c:v>-2.72614</c:v>
                </c:pt>
                <c:pt idx="46">
                  <c:v>-2.9776400000000001</c:v>
                </c:pt>
                <c:pt idx="47">
                  <c:v>-3.2096399999999998</c:v>
                </c:pt>
                <c:pt idx="48">
                  <c:v>-3.4219499999999998</c:v>
                </c:pt>
                <c:pt idx="49">
                  <c:v>-3.6145499999999999</c:v>
                </c:pt>
                <c:pt idx="50">
                  <c:v>-3.7866300000000002</c:v>
                </c:pt>
                <c:pt idx="51">
                  <c:v>-3.9360300000000001</c:v>
                </c:pt>
                <c:pt idx="52">
                  <c:v>-4.05898</c:v>
                </c:pt>
                <c:pt idx="53">
                  <c:v>-4.1503399999999999</c:v>
                </c:pt>
                <c:pt idx="54">
                  <c:v>-4.2043799999999996</c:v>
                </c:pt>
                <c:pt idx="55">
                  <c:v>-4.21577</c:v>
                </c:pt>
                <c:pt idx="56">
                  <c:v>-4.1806599999999996</c:v>
                </c:pt>
                <c:pt idx="57">
                  <c:v>-4.0973800000000002</c:v>
                </c:pt>
                <c:pt idx="58">
                  <c:v>-3.9664199999999998</c:v>
                </c:pt>
                <c:pt idx="59">
                  <c:v>-3.7893699999999999</c:v>
                </c:pt>
                <c:pt idx="60">
                  <c:v>-3.5668500000000001</c:v>
                </c:pt>
                <c:pt idx="61">
                  <c:v>-3.2954300000000001</c:v>
                </c:pt>
                <c:pt idx="62">
                  <c:v>-2.9642200000000001</c:v>
                </c:pt>
                <c:pt idx="63">
                  <c:v>-2.5514999999999999</c:v>
                </c:pt>
                <c:pt idx="64">
                  <c:v>-2.0224199999999999</c:v>
                </c:pt>
                <c:pt idx="65">
                  <c:v>-1.32813</c:v>
                </c:pt>
                <c:pt idx="66">
                  <c:v>-0.40710600000000002</c:v>
                </c:pt>
                <c:pt idx="67">
                  <c:v>0.81137000000000004</c:v>
                </c:pt>
                <c:pt idx="68">
                  <c:v>2.40117</c:v>
                </c:pt>
                <c:pt idx="69">
                  <c:v>4.43194</c:v>
                </c:pt>
                <c:pt idx="70">
                  <c:v>6.9597800000000003</c:v>
                </c:pt>
                <c:pt idx="71">
                  <c:v>10.0189</c:v>
                </c:pt>
                <c:pt idx="72">
                  <c:v>13.612299999999999</c:v>
                </c:pt>
                <c:pt idx="73">
                  <c:v>17.7074</c:v>
                </c:pt>
                <c:pt idx="74">
                  <c:v>22.23</c:v>
                </c:pt>
                <c:pt idx="75">
                  <c:v>27.068899999999999</c:v>
                </c:pt>
                <c:pt idx="76">
                  <c:v>32.073700000000002</c:v>
                </c:pt>
                <c:pt idx="77">
                  <c:v>37.073099999999997</c:v>
                </c:pt>
                <c:pt idx="78">
                  <c:v>41.870699999999999</c:v>
                </c:pt>
                <c:pt idx="79">
                  <c:v>46.281500000000001</c:v>
                </c:pt>
                <c:pt idx="80">
                  <c:v>50.110700000000001</c:v>
                </c:pt>
                <c:pt idx="81">
                  <c:v>53.2196</c:v>
                </c:pt>
                <c:pt idx="82">
                  <c:v>55.458399999999997</c:v>
                </c:pt>
                <c:pt idx="83">
                  <c:v>56.7896</c:v>
                </c:pt>
                <c:pt idx="84">
                  <c:v>57.122199999999999</c:v>
                </c:pt>
                <c:pt idx="85">
                  <c:v>56.559600000000003</c:v>
                </c:pt>
                <c:pt idx="86">
                  <c:v>55.037399999999998</c:v>
                </c:pt>
                <c:pt idx="87">
                  <c:v>52.831200000000003</c:v>
                </c:pt>
                <c:pt idx="88">
                  <c:v>49.813800000000001</c:v>
                </c:pt>
                <c:pt idx="89">
                  <c:v>46.484200000000001</c:v>
                </c:pt>
                <c:pt idx="90">
                  <c:v>42.497300000000003</c:v>
                </c:pt>
                <c:pt idx="91">
                  <c:v>38.689100000000003</c:v>
                </c:pt>
                <c:pt idx="92">
                  <c:v>34.2562</c:v>
                </c:pt>
                <c:pt idx="93">
                  <c:v>30.605399999999999</c:v>
                </c:pt>
                <c:pt idx="94">
                  <c:v>26.1081</c:v>
                </c:pt>
                <c:pt idx="95">
                  <c:v>23.1615</c:v>
                </c:pt>
                <c:pt idx="96">
                  <c:v>18.754000000000001</c:v>
                </c:pt>
                <c:pt idx="97">
                  <c:v>16.954599999999999</c:v>
                </c:pt>
                <c:pt idx="98">
                  <c:v>12.5365</c:v>
                </c:pt>
                <c:pt idx="99">
                  <c:v>12.2591</c:v>
                </c:pt>
                <c:pt idx="100" formatCode="General">
                  <c:v>7.491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D97-4C33-A28B-A4576A402EE3}"/>
            </c:ext>
          </c:extLst>
        </c:ser>
        <c:ser>
          <c:idx val="10"/>
          <c:order val="10"/>
          <c:tx>
            <c:strRef>
              <c:f>Sheet1!$N$1</c:f>
              <c:strCache>
                <c:ptCount val="1"/>
                <c:pt idx="0">
                  <c:v>Crank-Nicolson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Sheet1!$C$2:$C$10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N$2:$N$102</c:f>
              <c:numCache>
                <c:formatCode>General</c:formatCode>
                <c:ptCount val="101"/>
                <c:pt idx="0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 formatCode="0.00E+00">
                  <c:v>10</c:v>
                </c:pt>
                <c:pt idx="11" formatCode="0.00E+00">
                  <c:v>10</c:v>
                </c:pt>
                <c:pt idx="12" formatCode="0.00E+00">
                  <c:v>10</c:v>
                </c:pt>
                <c:pt idx="13" formatCode="0.00E+00">
                  <c:v>10</c:v>
                </c:pt>
                <c:pt idx="14" formatCode="0.00E+00">
                  <c:v>10</c:v>
                </c:pt>
                <c:pt idx="15" formatCode="0.00E+00">
                  <c:v>10</c:v>
                </c:pt>
                <c:pt idx="16" formatCode="0.00E+00">
                  <c:v>10</c:v>
                </c:pt>
                <c:pt idx="17" formatCode="0.00E+00">
                  <c:v>10</c:v>
                </c:pt>
                <c:pt idx="18" formatCode="0.00E+00">
                  <c:v>10</c:v>
                </c:pt>
                <c:pt idx="19" formatCode="0.00E+00">
                  <c:v>10</c:v>
                </c:pt>
                <c:pt idx="20" formatCode="0.00E+00">
                  <c:v>10</c:v>
                </c:pt>
                <c:pt idx="21" formatCode="0.00E+00">
                  <c:v>10</c:v>
                </c:pt>
                <c:pt idx="22" formatCode="0.00E+00">
                  <c:v>10</c:v>
                </c:pt>
                <c:pt idx="23" formatCode="0.00E+00">
                  <c:v>10</c:v>
                </c:pt>
                <c:pt idx="24" formatCode="0.00E+00">
                  <c:v>10</c:v>
                </c:pt>
                <c:pt idx="25" formatCode="0.00E+00">
                  <c:v>10</c:v>
                </c:pt>
                <c:pt idx="26" formatCode="0.00E+00">
                  <c:v>10</c:v>
                </c:pt>
                <c:pt idx="27" formatCode="0.00E+00">
                  <c:v>10</c:v>
                </c:pt>
                <c:pt idx="28" formatCode="0.00E+00">
                  <c:v>10</c:v>
                </c:pt>
                <c:pt idx="29" formatCode="0.00E+00">
                  <c:v>10</c:v>
                </c:pt>
                <c:pt idx="30" formatCode="0.00E+00">
                  <c:v>10</c:v>
                </c:pt>
                <c:pt idx="31" formatCode="0.00E+00">
                  <c:v>10</c:v>
                </c:pt>
                <c:pt idx="32" formatCode="0.00E+00">
                  <c:v>10</c:v>
                </c:pt>
                <c:pt idx="33" formatCode="0.00E+00">
                  <c:v>10</c:v>
                </c:pt>
                <c:pt idx="34" formatCode="0.00E+00">
                  <c:v>10</c:v>
                </c:pt>
                <c:pt idx="35" formatCode="0.00E+00">
                  <c:v>9.9999900000000004</c:v>
                </c:pt>
                <c:pt idx="36" formatCode="0.00E+00">
                  <c:v>9.9999800000000008</c:v>
                </c:pt>
                <c:pt idx="37" formatCode="0.00E+00">
                  <c:v>9.9999699999999994</c:v>
                </c:pt>
                <c:pt idx="38" formatCode="0.00E+00">
                  <c:v>9.9999300000000009</c:v>
                </c:pt>
                <c:pt idx="39" formatCode="0.00E+00">
                  <c:v>9.9998699999999996</c:v>
                </c:pt>
                <c:pt idx="40" formatCode="0.00E+00">
                  <c:v>9.9997500000000006</c:v>
                </c:pt>
                <c:pt idx="41" formatCode="0.00E+00">
                  <c:v>9.99953</c:v>
                </c:pt>
                <c:pt idx="42" formatCode="0.00E+00">
                  <c:v>9.9991599999999998</c:v>
                </c:pt>
                <c:pt idx="43" formatCode="0.00E+00">
                  <c:v>9.9985199999999992</c:v>
                </c:pt>
                <c:pt idx="44" formatCode="0.00E+00">
                  <c:v>9.9974600000000002</c:v>
                </c:pt>
                <c:pt idx="45">
                  <c:v>9.9957499999999992</c:v>
                </c:pt>
                <c:pt idx="46">
                  <c:v>9.9930599999999998</c:v>
                </c:pt>
                <c:pt idx="47">
                  <c:v>9.9889600000000005</c:v>
                </c:pt>
                <c:pt idx="48">
                  <c:v>9.9828399999999995</c:v>
                </c:pt>
                <c:pt idx="49">
                  <c:v>9.9739599999999999</c:v>
                </c:pt>
                <c:pt idx="50">
                  <c:v>9.9614399999999996</c:v>
                </c:pt>
                <c:pt idx="51">
                  <c:v>9.9442799999999991</c:v>
                </c:pt>
                <c:pt idx="52">
                  <c:v>9.9214699999999993</c:v>
                </c:pt>
                <c:pt idx="53">
                  <c:v>9.8921100000000006</c:v>
                </c:pt>
                <c:pt idx="54">
                  <c:v>9.8557000000000006</c:v>
                </c:pt>
                <c:pt idx="55">
                  <c:v>9.8124000000000002</c:v>
                </c:pt>
                <c:pt idx="56">
                  <c:v>9.7634699999999999</c:v>
                </c:pt>
                <c:pt idx="57">
                  <c:v>9.7118400000000005</c:v>
                </c:pt>
                <c:pt idx="58">
                  <c:v>9.6626200000000004</c:v>
                </c:pt>
                <c:pt idx="59">
                  <c:v>9.6238100000000006</c:v>
                </c:pt>
                <c:pt idx="60">
                  <c:v>9.6068499999999997</c:v>
                </c:pt>
                <c:pt idx="61">
                  <c:v>9.6271400000000007</c:v>
                </c:pt>
                <c:pt idx="62">
                  <c:v>9.7043199999999992</c:v>
                </c:pt>
                <c:pt idx="63">
                  <c:v>9.86233</c:v>
                </c:pt>
                <c:pt idx="64">
                  <c:v>10.1289</c:v>
                </c:pt>
                <c:pt idx="65">
                  <c:v>10.535</c:v>
                </c:pt>
                <c:pt idx="66">
                  <c:v>11.1129</c:v>
                </c:pt>
                <c:pt idx="67">
                  <c:v>11.8948</c:v>
                </c:pt>
                <c:pt idx="68">
                  <c:v>12.9102</c:v>
                </c:pt>
                <c:pt idx="69">
                  <c:v>14.1835</c:v>
                </c:pt>
                <c:pt idx="70">
                  <c:v>15.7308</c:v>
                </c:pt>
                <c:pt idx="71">
                  <c:v>17.557300000000001</c:v>
                </c:pt>
                <c:pt idx="72">
                  <c:v>19.6553</c:v>
                </c:pt>
                <c:pt idx="73">
                  <c:v>22.001799999999999</c:v>
                </c:pt>
                <c:pt idx="74">
                  <c:v>24.558299999999999</c:v>
                </c:pt>
                <c:pt idx="75">
                  <c:v>27.270499999999998</c:v>
                </c:pt>
                <c:pt idx="76">
                  <c:v>30.069900000000001</c:v>
                </c:pt>
                <c:pt idx="77">
                  <c:v>32.876100000000001</c:v>
                </c:pt>
                <c:pt idx="78">
                  <c:v>35.6006</c:v>
                </c:pt>
                <c:pt idx="79">
                  <c:v>38.151200000000003</c:v>
                </c:pt>
                <c:pt idx="80">
                  <c:v>40.436599999999999</c:v>
                </c:pt>
                <c:pt idx="81">
                  <c:v>42.371899999999997</c:v>
                </c:pt>
                <c:pt idx="82">
                  <c:v>43.883000000000003</c:v>
                </c:pt>
                <c:pt idx="83">
                  <c:v>44.911200000000001</c:v>
                </c:pt>
                <c:pt idx="84">
                  <c:v>45.4163</c:v>
                </c:pt>
                <c:pt idx="85">
                  <c:v>45.378500000000003</c:v>
                </c:pt>
                <c:pt idx="86">
                  <c:v>44.799599999999998</c:v>
                </c:pt>
                <c:pt idx="87">
                  <c:v>43.701999999999998</c:v>
                </c:pt>
                <c:pt idx="88">
                  <c:v>42.1267</c:v>
                </c:pt>
                <c:pt idx="89">
                  <c:v>40.130899999999997</c:v>
                </c:pt>
                <c:pt idx="90">
                  <c:v>37.783799999999999</c:v>
                </c:pt>
                <c:pt idx="91">
                  <c:v>35.1629</c:v>
                </c:pt>
                <c:pt idx="92">
                  <c:v>32.3491</c:v>
                </c:pt>
                <c:pt idx="93">
                  <c:v>29.423200000000001</c:v>
                </c:pt>
                <c:pt idx="94">
                  <c:v>26.4618</c:v>
                </c:pt>
                <c:pt idx="95">
                  <c:v>23.534400000000002</c:v>
                </c:pt>
                <c:pt idx="96">
                  <c:v>20.7012</c:v>
                </c:pt>
                <c:pt idx="97">
                  <c:v>18.011399999999998</c:v>
                </c:pt>
                <c:pt idx="98">
                  <c:v>15.5031</c:v>
                </c:pt>
                <c:pt idx="99">
                  <c:v>13.2026</c:v>
                </c:pt>
                <c:pt idx="100">
                  <c:v>11.12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D97-4C33-A28B-A4576A402EE3}"/>
            </c:ext>
          </c:extLst>
        </c:ser>
        <c:ser>
          <c:idx val="11"/>
          <c:order val="11"/>
          <c:tx>
            <c:strRef>
              <c:f>Sheet1!$O$1</c:f>
              <c:strCache>
                <c:ptCount val="1"/>
                <c:pt idx="0">
                  <c:v>MacCormark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Sheet1!$C$2:$C$101</c:f>
              <c:numCache>
                <c:formatCode>General</c:formatCode>
                <c:ptCount val="100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O$2:$O$102</c:f>
              <c:numCache>
                <c:formatCode>0.00E+00</c:formatCode>
                <c:ptCount val="101"/>
                <c:pt idx="0" formatCode="General">
                  <c:v>10</c:v>
                </c:pt>
                <c:pt idx="1">
                  <c:v>-7.4326399999999998E-19</c:v>
                </c:pt>
                <c:pt idx="2">
                  <c:v>-2.46592E-18</c:v>
                </c:pt>
                <c:pt idx="3">
                  <c:v>1.0379499999999999E-17</c:v>
                </c:pt>
                <c:pt idx="4">
                  <c:v>3.7008800000000003E-17</c:v>
                </c:pt>
                <c:pt idx="5">
                  <c:v>-8.3858299999999994E-17</c:v>
                </c:pt>
                <c:pt idx="6">
                  <c:v>-3.2402500000000002E-16</c:v>
                </c:pt>
                <c:pt idx="7">
                  <c:v>5.3613700000000002E-16</c:v>
                </c:pt>
                <c:pt idx="8">
                  <c:v>2.3324900000000002E-15</c:v>
                </c:pt>
                <c:pt idx="9">
                  <c:v>-2.8936800000000001E-15</c:v>
                </c:pt>
                <c:pt idx="10">
                  <c:v>-1.4941499999999999E-14</c:v>
                </c:pt>
                <c:pt idx="11">
                  <c:v>1.3223E-14</c:v>
                </c:pt>
                <c:pt idx="12">
                  <c:v>8.7823700000000001E-14</c:v>
                </c:pt>
                <c:pt idx="13">
                  <c:v>-4.8190900000000003E-14</c:v>
                </c:pt>
                <c:pt idx="14">
                  <c:v>-4.8056300000000004E-13</c:v>
                </c:pt>
                <c:pt idx="15">
                  <c:v>1.01915E-13</c:v>
                </c:pt>
                <c:pt idx="16">
                  <c:v>2.4634799999999999E-12</c:v>
                </c:pt>
                <c:pt idx="17">
                  <c:v>3.5198699999999998E-13</c:v>
                </c:pt>
                <c:pt idx="18">
                  <c:v>-1.18228E-11</c:v>
                </c:pt>
                <c:pt idx="19">
                  <c:v>-6.37563E-12</c:v>
                </c:pt>
                <c:pt idx="20">
                  <c:v>5.2606600000000002E-11</c:v>
                </c:pt>
                <c:pt idx="21">
                  <c:v>5.3360999999999999E-11</c:v>
                </c:pt>
                <c:pt idx="22">
                  <c:v>-2.11826E-10</c:v>
                </c:pt>
                <c:pt idx="23">
                  <c:v>-3.4843999999999999E-10</c:v>
                </c:pt>
                <c:pt idx="24">
                  <c:v>7.3117700000000003E-10</c:v>
                </c:pt>
                <c:pt idx="25">
                  <c:v>1.9346800000000002E-9</c:v>
                </c:pt>
                <c:pt idx="26">
                  <c:v>-1.86027E-9</c:v>
                </c:pt>
                <c:pt idx="27">
                  <c:v>-9.27626E-9</c:v>
                </c:pt>
                <c:pt idx="28">
                  <c:v>9.90326E-10</c:v>
                </c:pt>
                <c:pt idx="29">
                  <c:v>3.7802600000000003E-8</c:v>
                </c:pt>
                <c:pt idx="30">
                  <c:v>2.57297E-8</c:v>
                </c:pt>
                <c:pt idx="31">
                  <c:v>-1.2417000000000001E-7</c:v>
                </c:pt>
                <c:pt idx="32">
                  <c:v>-2.0291999999999999E-7</c:v>
                </c:pt>
                <c:pt idx="33">
                  <c:v>2.7801599999999999E-7</c:v>
                </c:pt>
                <c:pt idx="34">
                  <c:v>9.8971500000000002E-7</c:v>
                </c:pt>
                <c:pt idx="35">
                  <c:v>-4.0589E-8</c:v>
                </c:pt>
                <c:pt idx="36">
                  <c:v>-3.4726200000000001E-6</c:v>
                </c:pt>
                <c:pt idx="37">
                  <c:v>-3.39248E-6</c:v>
                </c:pt>
                <c:pt idx="38">
                  <c:v>7.9973200000000002E-6</c:v>
                </c:pt>
                <c:pt idx="39">
                  <c:v>1.9661899999999999E-5</c:v>
                </c:pt>
                <c:pt idx="40">
                  <c:v>-3.7418100000000002E-6</c:v>
                </c:pt>
                <c:pt idx="41">
                  <c:v>-6.5626599999999999E-5</c:v>
                </c:pt>
                <c:pt idx="42">
                  <c:v>-6.4974400000000006E-5</c:v>
                </c:pt>
                <c:pt idx="43" formatCode="General">
                  <c:v>1.18832E-4</c:v>
                </c:pt>
                <c:pt idx="44" formatCode="General">
                  <c:v>3.3530000000000002E-4</c:v>
                </c:pt>
                <c:pt idx="45">
                  <c:v>7.7984099999999998E-5</c:v>
                </c:pt>
                <c:pt idx="46" formatCode="General">
                  <c:v>-8.4095299999999997E-4</c:v>
                </c:pt>
                <c:pt idx="47" formatCode="General">
                  <c:v>-1.3096200000000001E-3</c:v>
                </c:pt>
                <c:pt idx="48" formatCode="General">
                  <c:v>5.1714600000000001E-4</c:v>
                </c:pt>
                <c:pt idx="49" formatCode="General">
                  <c:v>4.1424799999999996E-3</c:v>
                </c:pt>
                <c:pt idx="50" formatCode="General">
                  <c:v>4.3978899999999998E-3</c:v>
                </c:pt>
                <c:pt idx="51" formatCode="General">
                  <c:v>-4.2212200000000004E-3</c:v>
                </c:pt>
                <c:pt idx="52" formatCode="General">
                  <c:v>-1.68716E-2</c:v>
                </c:pt>
                <c:pt idx="53" formatCode="General">
                  <c:v>-1.44788E-2</c:v>
                </c:pt>
                <c:pt idx="54" formatCode="General">
                  <c:v>1.81838E-2</c:v>
                </c:pt>
                <c:pt idx="55" formatCode="General">
                  <c:v>6.0770200000000003E-2</c:v>
                </c:pt>
                <c:pt idx="56" formatCode="General">
                  <c:v>5.2382600000000001E-2</c:v>
                </c:pt>
                <c:pt idx="57" formatCode="General">
                  <c:v>-5.1961800000000002E-2</c:v>
                </c:pt>
                <c:pt idx="58" formatCode="General">
                  <c:v>-0.194914</c:v>
                </c:pt>
                <c:pt idx="59" formatCode="General">
                  <c:v>-0.204064</c:v>
                </c:pt>
                <c:pt idx="60" formatCode="General">
                  <c:v>6.7683499999999994E-2</c:v>
                </c:pt>
                <c:pt idx="61" formatCode="General">
                  <c:v>0.52160499999999999</c:v>
                </c:pt>
                <c:pt idx="62" formatCode="General">
                  <c:v>0.74138300000000001</c:v>
                </c:pt>
                <c:pt idx="63" formatCode="General">
                  <c:v>0.25934600000000002</c:v>
                </c:pt>
                <c:pt idx="64" formatCode="General">
                  <c:v>-0.94088300000000002</c:v>
                </c:pt>
                <c:pt idx="65" formatCode="General">
                  <c:v>-2.1099199999999998</c:v>
                </c:pt>
                <c:pt idx="66" formatCode="General">
                  <c:v>-2.0374599999999998</c:v>
                </c:pt>
                <c:pt idx="67" formatCode="General">
                  <c:v>3.4871100000000002E-2</c:v>
                </c:pt>
                <c:pt idx="68" formatCode="General">
                  <c:v>3.5006499999999998</c:v>
                </c:pt>
                <c:pt idx="69" formatCode="General">
                  <c:v>6.2938900000000002</c:v>
                </c:pt>
                <c:pt idx="70" formatCode="General">
                  <c:v>5.9521800000000002</c:v>
                </c:pt>
                <c:pt idx="71" formatCode="General">
                  <c:v>1.2859400000000001</c:v>
                </c:pt>
                <c:pt idx="72" formatCode="General">
                  <c:v>-6.4943099999999996</c:v>
                </c:pt>
                <c:pt idx="73" formatCode="General">
                  <c:v>-14.087</c:v>
                </c:pt>
                <c:pt idx="74" formatCode="General">
                  <c:v>-17.746400000000001</c:v>
                </c:pt>
                <c:pt idx="75" formatCode="General">
                  <c:v>-15.1874</c:v>
                </c:pt>
                <c:pt idx="76" formatCode="General">
                  <c:v>-6.4827899999999996</c:v>
                </c:pt>
                <c:pt idx="77" formatCode="General">
                  <c:v>6.5407900000000003</c:v>
                </c:pt>
                <c:pt idx="78" formatCode="General">
                  <c:v>21.793600000000001</c:v>
                </c:pt>
                <c:pt idx="79" formatCode="General">
                  <c:v>38.109299999999998</c:v>
                </c:pt>
                <c:pt idx="80" formatCode="General">
                  <c:v>55.304099999999998</c:v>
                </c:pt>
                <c:pt idx="81" formatCode="General">
                  <c:v>73.237099999999998</c:v>
                </c:pt>
                <c:pt idx="82" formatCode="General">
                  <c:v>90.754300000000001</c:v>
                </c:pt>
                <c:pt idx="83" formatCode="General">
                  <c:v>105.416</c:v>
                </c:pt>
                <c:pt idx="84" formatCode="General">
                  <c:v>114.256</c:v>
                </c:pt>
                <c:pt idx="85" formatCode="General">
                  <c:v>115.07899999999999</c:v>
                </c:pt>
                <c:pt idx="86" formatCode="General">
                  <c:v>107.48399999999999</c:v>
                </c:pt>
                <c:pt idx="87" formatCode="General">
                  <c:v>93.058300000000003</c:v>
                </c:pt>
                <c:pt idx="88" formatCode="General">
                  <c:v>74.733500000000006</c:v>
                </c:pt>
                <c:pt idx="89" formatCode="General">
                  <c:v>55.734999999999999</c:v>
                </c:pt>
                <c:pt idx="90" formatCode="General">
                  <c:v>38.650300000000001</c:v>
                </c:pt>
                <c:pt idx="91" formatCode="General">
                  <c:v>24.9529</c:v>
                </c:pt>
                <c:pt idx="92" formatCode="General">
                  <c:v>15.013500000000001</c:v>
                </c:pt>
                <c:pt idx="93" formatCode="General">
                  <c:v>8.4253400000000003</c:v>
                </c:pt>
                <c:pt idx="94" formatCode="General">
                  <c:v>4.4124400000000001</c:v>
                </c:pt>
                <c:pt idx="95" formatCode="General">
                  <c:v>2.1571699999999998</c:v>
                </c:pt>
                <c:pt idx="96" formatCode="General">
                  <c:v>0.98450300000000002</c:v>
                </c:pt>
                <c:pt idx="97" formatCode="General">
                  <c:v>0.41934399999999999</c:v>
                </c:pt>
                <c:pt idx="98" formatCode="General">
                  <c:v>0.166773</c:v>
                </c:pt>
                <c:pt idx="99" formatCode="General">
                  <c:v>5.9309599999999997E-2</c:v>
                </c:pt>
                <c:pt idx="100" formatCode="General">
                  <c:v>5.93095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D97-4C33-A28B-A4576A402E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662880"/>
        <c:axId val="331663296"/>
        <c:extLst>
          <c:ext xmlns:c15="http://schemas.microsoft.com/office/drawing/2012/chart" uri="{02D57815-91ED-43cb-92C2-25804820EDAC}">
            <c15:filteredScatterSeries>
              <c15:ser>
                <c:idx val="2"/>
                <c:order val="2"/>
                <c:tx>
                  <c:strRef>
                    <c:extLst>
                      <c:ext uri="{02D57815-91ED-43cb-92C2-25804820EDAC}">
                        <c15:formulaRef>
                          <c15:sqref>Sheet1!$F$1</c15:sqref>
                        </c15:formulaRef>
                      </c:ext>
                    </c:extLst>
                    <c:strCache>
                      <c:ptCount val="1"/>
                      <c:pt idx="0">
                        <c:v>欧拉前显式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2:$C$102</c15:sqref>
                        </c15:formulaRef>
                      </c:ext>
                    </c:extLst>
                    <c:numCache>
                      <c:formatCode>General</c:formatCode>
                      <c:ptCount val="101"/>
                      <c:pt idx="0">
                        <c:v>0</c:v>
                      </c:pt>
                      <c:pt idx="1">
                        <c:v>0.01</c:v>
                      </c:pt>
                      <c:pt idx="2">
                        <c:v>0.02</c:v>
                      </c:pt>
                      <c:pt idx="3">
                        <c:v>0.03</c:v>
                      </c:pt>
                      <c:pt idx="4">
                        <c:v>0.04</c:v>
                      </c:pt>
                      <c:pt idx="5">
                        <c:v>0.05</c:v>
                      </c:pt>
                      <c:pt idx="6">
                        <c:v>0.06</c:v>
                      </c:pt>
                      <c:pt idx="7">
                        <c:v>7.0000000000000007E-2</c:v>
                      </c:pt>
                      <c:pt idx="8">
                        <c:v>0.08</c:v>
                      </c:pt>
                      <c:pt idx="9">
                        <c:v>0.09</c:v>
                      </c:pt>
                      <c:pt idx="10">
                        <c:v>0.1</c:v>
                      </c:pt>
                      <c:pt idx="11">
                        <c:v>0.11</c:v>
                      </c:pt>
                      <c:pt idx="12">
                        <c:v>0.12</c:v>
                      </c:pt>
                      <c:pt idx="13">
                        <c:v>0.13</c:v>
                      </c:pt>
                      <c:pt idx="14">
                        <c:v>0.14000000000000001</c:v>
                      </c:pt>
                      <c:pt idx="15">
                        <c:v>0.15</c:v>
                      </c:pt>
                      <c:pt idx="16">
                        <c:v>0.16</c:v>
                      </c:pt>
                      <c:pt idx="17">
                        <c:v>0.17</c:v>
                      </c:pt>
                      <c:pt idx="18">
                        <c:v>0.18</c:v>
                      </c:pt>
                      <c:pt idx="19">
                        <c:v>0.19</c:v>
                      </c:pt>
                      <c:pt idx="20">
                        <c:v>0.2</c:v>
                      </c:pt>
                      <c:pt idx="21">
                        <c:v>0.21</c:v>
                      </c:pt>
                      <c:pt idx="22">
                        <c:v>0.22</c:v>
                      </c:pt>
                      <c:pt idx="23">
                        <c:v>0.23</c:v>
                      </c:pt>
                      <c:pt idx="24">
                        <c:v>0.24</c:v>
                      </c:pt>
                      <c:pt idx="25">
                        <c:v>0.25</c:v>
                      </c:pt>
                      <c:pt idx="26">
                        <c:v>0.26</c:v>
                      </c:pt>
                      <c:pt idx="27">
                        <c:v>0.27</c:v>
                      </c:pt>
                      <c:pt idx="28">
                        <c:v>0.28000000000000003</c:v>
                      </c:pt>
                      <c:pt idx="29">
                        <c:v>0.28999999999999998</c:v>
                      </c:pt>
                      <c:pt idx="30">
                        <c:v>0.3</c:v>
                      </c:pt>
                      <c:pt idx="31">
                        <c:v>0.31</c:v>
                      </c:pt>
                      <c:pt idx="32">
                        <c:v>0.32</c:v>
                      </c:pt>
                      <c:pt idx="33">
                        <c:v>0.33</c:v>
                      </c:pt>
                      <c:pt idx="34">
                        <c:v>0.34</c:v>
                      </c:pt>
                      <c:pt idx="35">
                        <c:v>0.35</c:v>
                      </c:pt>
                      <c:pt idx="36">
                        <c:v>0.36</c:v>
                      </c:pt>
                      <c:pt idx="37">
                        <c:v>0.37</c:v>
                      </c:pt>
                      <c:pt idx="38">
                        <c:v>0.38</c:v>
                      </c:pt>
                      <c:pt idx="39">
                        <c:v>0.39</c:v>
                      </c:pt>
                      <c:pt idx="40">
                        <c:v>0.4</c:v>
                      </c:pt>
                      <c:pt idx="41">
                        <c:v>0.41</c:v>
                      </c:pt>
                      <c:pt idx="42">
                        <c:v>0.42</c:v>
                      </c:pt>
                      <c:pt idx="43">
                        <c:v>0.43</c:v>
                      </c:pt>
                      <c:pt idx="44">
                        <c:v>0.44</c:v>
                      </c:pt>
                      <c:pt idx="45">
                        <c:v>0.45</c:v>
                      </c:pt>
                      <c:pt idx="46">
                        <c:v>0.46</c:v>
                      </c:pt>
                      <c:pt idx="47">
                        <c:v>0.47</c:v>
                      </c:pt>
                      <c:pt idx="48">
                        <c:v>0.48</c:v>
                      </c:pt>
                      <c:pt idx="49">
                        <c:v>0.49</c:v>
                      </c:pt>
                      <c:pt idx="50">
                        <c:v>0.5</c:v>
                      </c:pt>
                      <c:pt idx="51">
                        <c:v>0.51</c:v>
                      </c:pt>
                      <c:pt idx="52">
                        <c:v>0.52</c:v>
                      </c:pt>
                      <c:pt idx="53">
                        <c:v>0.53</c:v>
                      </c:pt>
                      <c:pt idx="54">
                        <c:v>0.54</c:v>
                      </c:pt>
                      <c:pt idx="55">
                        <c:v>0.55000000000000004</c:v>
                      </c:pt>
                      <c:pt idx="56">
                        <c:v>0.56000000000000005</c:v>
                      </c:pt>
                      <c:pt idx="57">
                        <c:v>0.56999999999999995</c:v>
                      </c:pt>
                      <c:pt idx="58">
                        <c:v>0.57999999999999996</c:v>
                      </c:pt>
                      <c:pt idx="59">
                        <c:v>0.59</c:v>
                      </c:pt>
                      <c:pt idx="60">
                        <c:v>0.6</c:v>
                      </c:pt>
                      <c:pt idx="61">
                        <c:v>0.61</c:v>
                      </c:pt>
                      <c:pt idx="62">
                        <c:v>0.62</c:v>
                      </c:pt>
                      <c:pt idx="63">
                        <c:v>0.63</c:v>
                      </c:pt>
                      <c:pt idx="64">
                        <c:v>0.64</c:v>
                      </c:pt>
                      <c:pt idx="65">
                        <c:v>0.65</c:v>
                      </c:pt>
                      <c:pt idx="66">
                        <c:v>0.66</c:v>
                      </c:pt>
                      <c:pt idx="67">
                        <c:v>0.67</c:v>
                      </c:pt>
                      <c:pt idx="68">
                        <c:v>0.68</c:v>
                      </c:pt>
                      <c:pt idx="69">
                        <c:v>0.69</c:v>
                      </c:pt>
                      <c:pt idx="70">
                        <c:v>0.7</c:v>
                      </c:pt>
                      <c:pt idx="71">
                        <c:v>0.71</c:v>
                      </c:pt>
                      <c:pt idx="72">
                        <c:v>0.72</c:v>
                      </c:pt>
                      <c:pt idx="73">
                        <c:v>0.73</c:v>
                      </c:pt>
                      <c:pt idx="74">
                        <c:v>0.74</c:v>
                      </c:pt>
                      <c:pt idx="75">
                        <c:v>0.75</c:v>
                      </c:pt>
                      <c:pt idx="76">
                        <c:v>0.76</c:v>
                      </c:pt>
                      <c:pt idx="77">
                        <c:v>0.77</c:v>
                      </c:pt>
                      <c:pt idx="78">
                        <c:v>0.78</c:v>
                      </c:pt>
                      <c:pt idx="79">
                        <c:v>0.79</c:v>
                      </c:pt>
                      <c:pt idx="80">
                        <c:v>0.8</c:v>
                      </c:pt>
                      <c:pt idx="81">
                        <c:v>0.81</c:v>
                      </c:pt>
                      <c:pt idx="82">
                        <c:v>0.82</c:v>
                      </c:pt>
                      <c:pt idx="83">
                        <c:v>0.83</c:v>
                      </c:pt>
                      <c:pt idx="84">
                        <c:v>0.84</c:v>
                      </c:pt>
                      <c:pt idx="85">
                        <c:v>0.85</c:v>
                      </c:pt>
                      <c:pt idx="86">
                        <c:v>0.86</c:v>
                      </c:pt>
                      <c:pt idx="87">
                        <c:v>0.87</c:v>
                      </c:pt>
                      <c:pt idx="88">
                        <c:v>0.88</c:v>
                      </c:pt>
                      <c:pt idx="89">
                        <c:v>0.89</c:v>
                      </c:pt>
                      <c:pt idx="90">
                        <c:v>0.9</c:v>
                      </c:pt>
                      <c:pt idx="91">
                        <c:v>0.91</c:v>
                      </c:pt>
                      <c:pt idx="92">
                        <c:v>0.92</c:v>
                      </c:pt>
                      <c:pt idx="93">
                        <c:v>0.93</c:v>
                      </c:pt>
                      <c:pt idx="94">
                        <c:v>0.94</c:v>
                      </c:pt>
                      <c:pt idx="95">
                        <c:v>0.95</c:v>
                      </c:pt>
                      <c:pt idx="96">
                        <c:v>0.96</c:v>
                      </c:pt>
                      <c:pt idx="97">
                        <c:v>0.97</c:v>
                      </c:pt>
                      <c:pt idx="98">
                        <c:v>0.98</c:v>
                      </c:pt>
                      <c:pt idx="99">
                        <c:v>0.99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F$2:$F$102</c15:sqref>
                        </c15:formulaRef>
                      </c:ext>
                    </c:extLst>
                    <c:numCache>
                      <c:formatCode>0.00E+00</c:formatCode>
                      <c:ptCount val="101"/>
                      <c:pt idx="0" formatCode="General">
                        <c:v>0</c:v>
                      </c:pt>
                      <c:pt idx="1">
                        <c:v>1.4047299999999999E+33</c:v>
                      </c:pt>
                      <c:pt idx="2">
                        <c:v>-3.0057500000000001E+32</c:v>
                      </c:pt>
                      <c:pt idx="3">
                        <c:v>5.5680400000000003E+31</c:v>
                      </c:pt>
                      <c:pt idx="4">
                        <c:v>-8.7486800000000004E+30</c:v>
                      </c:pt>
                      <c:pt idx="5">
                        <c:v>1.13368E+30</c:v>
                      </c:pt>
                      <c:pt idx="6">
                        <c:v>-1.1632300000000001E+29</c:v>
                      </c:pt>
                      <c:pt idx="7">
                        <c:v>8.8611799999999997E+27</c:v>
                      </c:pt>
                      <c:pt idx="8">
                        <c:v>-4.4551700000000002E+26</c:v>
                      </c:pt>
                      <c:pt idx="9">
                        <c:v>1.1089000000000001E+25</c:v>
                      </c:pt>
                      <c:pt idx="10" formatCode="General">
                        <c:v>0</c:v>
                      </c:pt>
                      <c:pt idx="11" formatCode="General">
                        <c:v>0</c:v>
                      </c:pt>
                      <c:pt idx="12" formatCode="General">
                        <c:v>0</c:v>
                      </c:pt>
                      <c:pt idx="13" formatCode="General">
                        <c:v>0</c:v>
                      </c:pt>
                      <c:pt idx="14" formatCode="General">
                        <c:v>0</c:v>
                      </c:pt>
                      <c:pt idx="15" formatCode="General">
                        <c:v>0</c:v>
                      </c:pt>
                      <c:pt idx="16" formatCode="General">
                        <c:v>0</c:v>
                      </c:pt>
                      <c:pt idx="17" formatCode="General">
                        <c:v>0</c:v>
                      </c:pt>
                      <c:pt idx="18" formatCode="General">
                        <c:v>0</c:v>
                      </c:pt>
                      <c:pt idx="19" formatCode="General">
                        <c:v>0</c:v>
                      </c:pt>
                      <c:pt idx="20" formatCode="General">
                        <c:v>0</c:v>
                      </c:pt>
                      <c:pt idx="21" formatCode="General">
                        <c:v>0</c:v>
                      </c:pt>
                      <c:pt idx="22" formatCode="General">
                        <c:v>0</c:v>
                      </c:pt>
                      <c:pt idx="23" formatCode="General">
                        <c:v>0</c:v>
                      </c:pt>
                      <c:pt idx="24" formatCode="General">
                        <c:v>0</c:v>
                      </c:pt>
                      <c:pt idx="25" formatCode="General">
                        <c:v>0</c:v>
                      </c:pt>
                      <c:pt idx="26" formatCode="General">
                        <c:v>0</c:v>
                      </c:pt>
                      <c:pt idx="27" formatCode="General">
                        <c:v>0</c:v>
                      </c:pt>
                      <c:pt idx="28" formatCode="General">
                        <c:v>0</c:v>
                      </c:pt>
                      <c:pt idx="29" formatCode="General">
                        <c:v>0</c:v>
                      </c:pt>
                      <c:pt idx="30" formatCode="General">
                        <c:v>0</c:v>
                      </c:pt>
                      <c:pt idx="31" formatCode="General">
                        <c:v>0</c:v>
                      </c:pt>
                      <c:pt idx="32" formatCode="General">
                        <c:v>0</c:v>
                      </c:pt>
                      <c:pt idx="33" formatCode="General">
                        <c:v>0</c:v>
                      </c:pt>
                      <c:pt idx="34" formatCode="General">
                        <c:v>0</c:v>
                      </c:pt>
                      <c:pt idx="35" formatCode="General">
                        <c:v>0</c:v>
                      </c:pt>
                      <c:pt idx="36" formatCode="General">
                        <c:v>0</c:v>
                      </c:pt>
                      <c:pt idx="37" formatCode="General">
                        <c:v>0</c:v>
                      </c:pt>
                      <c:pt idx="38" formatCode="General">
                        <c:v>0</c:v>
                      </c:pt>
                      <c:pt idx="39" formatCode="General">
                        <c:v>0</c:v>
                      </c:pt>
                      <c:pt idx="40" formatCode="General">
                        <c:v>0</c:v>
                      </c:pt>
                      <c:pt idx="41" formatCode="General">
                        <c:v>0</c:v>
                      </c:pt>
                      <c:pt idx="42" formatCode="General">
                        <c:v>0</c:v>
                      </c:pt>
                      <c:pt idx="43" formatCode="General">
                        <c:v>0</c:v>
                      </c:pt>
                      <c:pt idx="44" formatCode="General">
                        <c:v>0</c:v>
                      </c:pt>
                      <c:pt idx="45" formatCode="General">
                        <c:v>0</c:v>
                      </c:pt>
                      <c:pt idx="46" formatCode="General">
                        <c:v>0</c:v>
                      </c:pt>
                      <c:pt idx="47" formatCode="General">
                        <c:v>0</c:v>
                      </c:pt>
                      <c:pt idx="48" formatCode="General">
                        <c:v>0</c:v>
                      </c:pt>
                      <c:pt idx="49" formatCode="General">
                        <c:v>0</c:v>
                      </c:pt>
                      <c:pt idx="50" formatCode="General">
                        <c:v>0</c:v>
                      </c:pt>
                      <c:pt idx="51" formatCode="General">
                        <c:v>0</c:v>
                      </c:pt>
                      <c:pt idx="52" formatCode="General">
                        <c:v>0</c:v>
                      </c:pt>
                      <c:pt idx="53" formatCode="General">
                        <c:v>0</c:v>
                      </c:pt>
                      <c:pt idx="54" formatCode="General">
                        <c:v>0</c:v>
                      </c:pt>
                      <c:pt idx="55" formatCode="General">
                        <c:v>0</c:v>
                      </c:pt>
                      <c:pt idx="56" formatCode="General">
                        <c:v>0</c:v>
                      </c:pt>
                      <c:pt idx="57" formatCode="General">
                        <c:v>0</c:v>
                      </c:pt>
                      <c:pt idx="58" formatCode="General">
                        <c:v>0</c:v>
                      </c:pt>
                      <c:pt idx="59" formatCode="General">
                        <c:v>0</c:v>
                      </c:pt>
                      <c:pt idx="60" formatCode="General">
                        <c:v>0</c:v>
                      </c:pt>
                      <c:pt idx="61" formatCode="General">
                        <c:v>0</c:v>
                      </c:pt>
                      <c:pt idx="62" formatCode="General">
                        <c:v>0</c:v>
                      </c:pt>
                      <c:pt idx="63" formatCode="General">
                        <c:v>0</c:v>
                      </c:pt>
                      <c:pt idx="64" formatCode="General">
                        <c:v>0</c:v>
                      </c:pt>
                      <c:pt idx="65" formatCode="General">
                        <c:v>0</c:v>
                      </c:pt>
                      <c:pt idx="66" formatCode="General">
                        <c:v>0</c:v>
                      </c:pt>
                      <c:pt idx="67" formatCode="General">
                        <c:v>0</c:v>
                      </c:pt>
                      <c:pt idx="68" formatCode="General">
                        <c:v>0</c:v>
                      </c:pt>
                      <c:pt idx="69" formatCode="General">
                        <c:v>0</c:v>
                      </c:pt>
                      <c:pt idx="70" formatCode="General">
                        <c:v>0</c:v>
                      </c:pt>
                      <c:pt idx="71" formatCode="General">
                        <c:v>0</c:v>
                      </c:pt>
                      <c:pt idx="72" formatCode="General">
                        <c:v>0</c:v>
                      </c:pt>
                      <c:pt idx="73" formatCode="General">
                        <c:v>0</c:v>
                      </c:pt>
                      <c:pt idx="74" formatCode="General">
                        <c:v>0</c:v>
                      </c:pt>
                      <c:pt idx="75" formatCode="General">
                        <c:v>0</c:v>
                      </c:pt>
                      <c:pt idx="76" formatCode="General">
                        <c:v>0</c:v>
                      </c:pt>
                      <c:pt idx="77" formatCode="General">
                        <c:v>0</c:v>
                      </c:pt>
                      <c:pt idx="78" formatCode="General">
                        <c:v>0</c:v>
                      </c:pt>
                      <c:pt idx="79" formatCode="General">
                        <c:v>0</c:v>
                      </c:pt>
                      <c:pt idx="80" formatCode="General">
                        <c:v>0</c:v>
                      </c:pt>
                      <c:pt idx="81" formatCode="General">
                        <c:v>0</c:v>
                      </c:pt>
                      <c:pt idx="82" formatCode="General">
                        <c:v>0</c:v>
                      </c:pt>
                      <c:pt idx="83" formatCode="General">
                        <c:v>0</c:v>
                      </c:pt>
                      <c:pt idx="84" formatCode="General">
                        <c:v>0</c:v>
                      </c:pt>
                      <c:pt idx="85" formatCode="General">
                        <c:v>0</c:v>
                      </c:pt>
                      <c:pt idx="86" formatCode="General">
                        <c:v>0</c:v>
                      </c:pt>
                      <c:pt idx="87" formatCode="General">
                        <c:v>0</c:v>
                      </c:pt>
                      <c:pt idx="88" formatCode="General">
                        <c:v>0</c:v>
                      </c:pt>
                      <c:pt idx="89" formatCode="General">
                        <c:v>0</c:v>
                      </c:pt>
                      <c:pt idx="90" formatCode="General">
                        <c:v>0</c:v>
                      </c:pt>
                      <c:pt idx="91" formatCode="General">
                        <c:v>0</c:v>
                      </c:pt>
                      <c:pt idx="92" formatCode="General">
                        <c:v>0</c:v>
                      </c:pt>
                      <c:pt idx="93" formatCode="General">
                        <c:v>0</c:v>
                      </c:pt>
                      <c:pt idx="94" formatCode="General">
                        <c:v>0</c:v>
                      </c:pt>
                      <c:pt idx="95" formatCode="General">
                        <c:v>0</c:v>
                      </c:pt>
                      <c:pt idx="96" formatCode="General">
                        <c:v>0</c:v>
                      </c:pt>
                      <c:pt idx="97" formatCode="General">
                        <c:v>0</c:v>
                      </c:pt>
                      <c:pt idx="98" formatCode="General">
                        <c:v>0</c:v>
                      </c:pt>
                      <c:pt idx="99" formatCode="General">
                        <c:v>0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7-1D97-4C33-A28B-A4576A402EE3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1</c15:sqref>
                        </c15:formulaRef>
                      </c:ext>
                    </c:extLst>
                    <c:strCache>
                      <c:ptCount val="1"/>
                      <c:pt idx="0">
                        <c:v>中心差分显式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2:$C$102</c15:sqref>
                        </c15:formulaRef>
                      </c:ext>
                    </c:extLst>
                    <c:numCache>
                      <c:formatCode>General</c:formatCode>
                      <c:ptCount val="101"/>
                      <c:pt idx="0">
                        <c:v>0</c:v>
                      </c:pt>
                      <c:pt idx="1">
                        <c:v>0.01</c:v>
                      </c:pt>
                      <c:pt idx="2">
                        <c:v>0.02</c:v>
                      </c:pt>
                      <c:pt idx="3">
                        <c:v>0.03</c:v>
                      </c:pt>
                      <c:pt idx="4">
                        <c:v>0.04</c:v>
                      </c:pt>
                      <c:pt idx="5">
                        <c:v>0.05</c:v>
                      </c:pt>
                      <c:pt idx="6">
                        <c:v>0.06</c:v>
                      </c:pt>
                      <c:pt idx="7">
                        <c:v>7.0000000000000007E-2</c:v>
                      </c:pt>
                      <c:pt idx="8">
                        <c:v>0.08</c:v>
                      </c:pt>
                      <c:pt idx="9">
                        <c:v>0.09</c:v>
                      </c:pt>
                      <c:pt idx="10">
                        <c:v>0.1</c:v>
                      </c:pt>
                      <c:pt idx="11">
                        <c:v>0.11</c:v>
                      </c:pt>
                      <c:pt idx="12">
                        <c:v>0.12</c:v>
                      </c:pt>
                      <c:pt idx="13">
                        <c:v>0.13</c:v>
                      </c:pt>
                      <c:pt idx="14">
                        <c:v>0.14000000000000001</c:v>
                      </c:pt>
                      <c:pt idx="15">
                        <c:v>0.15</c:v>
                      </c:pt>
                      <c:pt idx="16">
                        <c:v>0.16</c:v>
                      </c:pt>
                      <c:pt idx="17">
                        <c:v>0.17</c:v>
                      </c:pt>
                      <c:pt idx="18">
                        <c:v>0.18</c:v>
                      </c:pt>
                      <c:pt idx="19">
                        <c:v>0.19</c:v>
                      </c:pt>
                      <c:pt idx="20">
                        <c:v>0.2</c:v>
                      </c:pt>
                      <c:pt idx="21">
                        <c:v>0.21</c:v>
                      </c:pt>
                      <c:pt idx="22">
                        <c:v>0.22</c:v>
                      </c:pt>
                      <c:pt idx="23">
                        <c:v>0.23</c:v>
                      </c:pt>
                      <c:pt idx="24">
                        <c:v>0.24</c:v>
                      </c:pt>
                      <c:pt idx="25">
                        <c:v>0.25</c:v>
                      </c:pt>
                      <c:pt idx="26">
                        <c:v>0.26</c:v>
                      </c:pt>
                      <c:pt idx="27">
                        <c:v>0.27</c:v>
                      </c:pt>
                      <c:pt idx="28">
                        <c:v>0.28000000000000003</c:v>
                      </c:pt>
                      <c:pt idx="29">
                        <c:v>0.28999999999999998</c:v>
                      </c:pt>
                      <c:pt idx="30">
                        <c:v>0.3</c:v>
                      </c:pt>
                      <c:pt idx="31">
                        <c:v>0.31</c:v>
                      </c:pt>
                      <c:pt idx="32">
                        <c:v>0.32</c:v>
                      </c:pt>
                      <c:pt idx="33">
                        <c:v>0.33</c:v>
                      </c:pt>
                      <c:pt idx="34">
                        <c:v>0.34</c:v>
                      </c:pt>
                      <c:pt idx="35">
                        <c:v>0.35</c:v>
                      </c:pt>
                      <c:pt idx="36">
                        <c:v>0.36</c:v>
                      </c:pt>
                      <c:pt idx="37">
                        <c:v>0.37</c:v>
                      </c:pt>
                      <c:pt idx="38">
                        <c:v>0.38</c:v>
                      </c:pt>
                      <c:pt idx="39">
                        <c:v>0.39</c:v>
                      </c:pt>
                      <c:pt idx="40">
                        <c:v>0.4</c:v>
                      </c:pt>
                      <c:pt idx="41">
                        <c:v>0.41</c:v>
                      </c:pt>
                      <c:pt idx="42">
                        <c:v>0.42</c:v>
                      </c:pt>
                      <c:pt idx="43">
                        <c:v>0.43</c:v>
                      </c:pt>
                      <c:pt idx="44">
                        <c:v>0.44</c:v>
                      </c:pt>
                      <c:pt idx="45">
                        <c:v>0.45</c:v>
                      </c:pt>
                      <c:pt idx="46">
                        <c:v>0.46</c:v>
                      </c:pt>
                      <c:pt idx="47">
                        <c:v>0.47</c:v>
                      </c:pt>
                      <c:pt idx="48">
                        <c:v>0.48</c:v>
                      </c:pt>
                      <c:pt idx="49">
                        <c:v>0.49</c:v>
                      </c:pt>
                      <c:pt idx="50">
                        <c:v>0.5</c:v>
                      </c:pt>
                      <c:pt idx="51">
                        <c:v>0.51</c:v>
                      </c:pt>
                      <c:pt idx="52">
                        <c:v>0.52</c:v>
                      </c:pt>
                      <c:pt idx="53">
                        <c:v>0.53</c:v>
                      </c:pt>
                      <c:pt idx="54">
                        <c:v>0.54</c:v>
                      </c:pt>
                      <c:pt idx="55">
                        <c:v>0.55000000000000004</c:v>
                      </c:pt>
                      <c:pt idx="56">
                        <c:v>0.56000000000000005</c:v>
                      </c:pt>
                      <c:pt idx="57">
                        <c:v>0.56999999999999995</c:v>
                      </c:pt>
                      <c:pt idx="58">
                        <c:v>0.57999999999999996</c:v>
                      </c:pt>
                      <c:pt idx="59">
                        <c:v>0.59</c:v>
                      </c:pt>
                      <c:pt idx="60">
                        <c:v>0.6</c:v>
                      </c:pt>
                      <c:pt idx="61">
                        <c:v>0.61</c:v>
                      </c:pt>
                      <c:pt idx="62">
                        <c:v>0.62</c:v>
                      </c:pt>
                      <c:pt idx="63">
                        <c:v>0.63</c:v>
                      </c:pt>
                      <c:pt idx="64">
                        <c:v>0.64</c:v>
                      </c:pt>
                      <c:pt idx="65">
                        <c:v>0.65</c:v>
                      </c:pt>
                      <c:pt idx="66">
                        <c:v>0.66</c:v>
                      </c:pt>
                      <c:pt idx="67">
                        <c:v>0.67</c:v>
                      </c:pt>
                      <c:pt idx="68">
                        <c:v>0.68</c:v>
                      </c:pt>
                      <c:pt idx="69">
                        <c:v>0.69</c:v>
                      </c:pt>
                      <c:pt idx="70">
                        <c:v>0.7</c:v>
                      </c:pt>
                      <c:pt idx="71">
                        <c:v>0.71</c:v>
                      </c:pt>
                      <c:pt idx="72">
                        <c:v>0.72</c:v>
                      </c:pt>
                      <c:pt idx="73">
                        <c:v>0.73</c:v>
                      </c:pt>
                      <c:pt idx="74">
                        <c:v>0.74</c:v>
                      </c:pt>
                      <c:pt idx="75">
                        <c:v>0.75</c:v>
                      </c:pt>
                      <c:pt idx="76">
                        <c:v>0.76</c:v>
                      </c:pt>
                      <c:pt idx="77">
                        <c:v>0.77</c:v>
                      </c:pt>
                      <c:pt idx="78">
                        <c:v>0.78</c:v>
                      </c:pt>
                      <c:pt idx="79">
                        <c:v>0.79</c:v>
                      </c:pt>
                      <c:pt idx="80">
                        <c:v>0.8</c:v>
                      </c:pt>
                      <c:pt idx="81">
                        <c:v>0.81</c:v>
                      </c:pt>
                      <c:pt idx="82">
                        <c:v>0.82</c:v>
                      </c:pt>
                      <c:pt idx="83">
                        <c:v>0.83</c:v>
                      </c:pt>
                      <c:pt idx="84">
                        <c:v>0.84</c:v>
                      </c:pt>
                      <c:pt idx="85">
                        <c:v>0.85</c:v>
                      </c:pt>
                      <c:pt idx="86">
                        <c:v>0.86</c:v>
                      </c:pt>
                      <c:pt idx="87">
                        <c:v>0.87</c:v>
                      </c:pt>
                      <c:pt idx="88">
                        <c:v>0.88</c:v>
                      </c:pt>
                      <c:pt idx="89">
                        <c:v>0.89</c:v>
                      </c:pt>
                      <c:pt idx="90">
                        <c:v>0.9</c:v>
                      </c:pt>
                      <c:pt idx="91">
                        <c:v>0.91</c:v>
                      </c:pt>
                      <c:pt idx="92">
                        <c:v>0.92</c:v>
                      </c:pt>
                      <c:pt idx="93">
                        <c:v>0.93</c:v>
                      </c:pt>
                      <c:pt idx="94">
                        <c:v>0.94</c:v>
                      </c:pt>
                      <c:pt idx="95">
                        <c:v>0.95</c:v>
                      </c:pt>
                      <c:pt idx="96">
                        <c:v>0.96</c:v>
                      </c:pt>
                      <c:pt idx="97">
                        <c:v>0.97</c:v>
                      </c:pt>
                      <c:pt idx="98">
                        <c:v>0.98</c:v>
                      </c:pt>
                      <c:pt idx="99">
                        <c:v>0.9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2:$G$102</c15:sqref>
                        </c15:formulaRef>
                      </c:ext>
                    </c:extLst>
                    <c:numCache>
                      <c:formatCode>0.00E+00</c:formatCode>
                      <c:ptCount val="101"/>
                      <c:pt idx="0" formatCode="General">
                        <c:v>0</c:v>
                      </c:pt>
                      <c:pt idx="1">
                        <c:v>584180000</c:v>
                      </c:pt>
                      <c:pt idx="2">
                        <c:v>331844000</c:v>
                      </c:pt>
                      <c:pt idx="3">
                        <c:v>-1764530000</c:v>
                      </c:pt>
                      <c:pt idx="4">
                        <c:v>-665168000</c:v>
                      </c:pt>
                      <c:pt idx="5">
                        <c:v>2948950000</c:v>
                      </c:pt>
                      <c:pt idx="6">
                        <c:v>995352000</c:v>
                      </c:pt>
                      <c:pt idx="7">
                        <c:v>-4061100000</c:v>
                      </c:pt>
                      <c:pt idx="8">
                        <c:v>-1304110000</c:v>
                      </c:pt>
                      <c:pt idx="9">
                        <c:v>4978490000</c:v>
                      </c:pt>
                      <c:pt idx="10">
                        <c:v>1560250000</c:v>
                      </c:pt>
                      <c:pt idx="11">
                        <c:v>-5594790000</c:v>
                      </c:pt>
                      <c:pt idx="12">
                        <c:v>-1738770000</c:v>
                      </c:pt>
                      <c:pt idx="13">
                        <c:v>5868970000</c:v>
                      </c:pt>
                      <c:pt idx="14">
                        <c:v>1846820000</c:v>
                      </c:pt>
                      <c:pt idx="15">
                        <c:v>-5823080000</c:v>
                      </c:pt>
                      <c:pt idx="16">
                        <c:v>-1926940000</c:v>
                      </c:pt>
                      <c:pt idx="17">
                        <c:v>5502110000</c:v>
                      </c:pt>
                      <c:pt idx="18">
                        <c:v>2022900000</c:v>
                      </c:pt>
                      <c:pt idx="19">
                        <c:v>-4944990000</c:v>
                      </c:pt>
                      <c:pt idx="20">
                        <c:v>-2135780000</c:v>
                      </c:pt>
                      <c:pt idx="21">
                        <c:v>4195900000</c:v>
                      </c:pt>
                      <c:pt idx="22">
                        <c:v>2216370000</c:v>
                      </c:pt>
                      <c:pt idx="23">
                        <c:v>-3331960000</c:v>
                      </c:pt>
                      <c:pt idx="24">
                        <c:v>-2206730000</c:v>
                      </c:pt>
                      <c:pt idx="25">
                        <c:v>2460940000</c:v>
                      </c:pt>
                      <c:pt idx="26">
                        <c:v>2090620000</c:v>
                      </c:pt>
                      <c:pt idx="27">
                        <c:v>-1678070000</c:v>
                      </c:pt>
                      <c:pt idx="28">
                        <c:v>-1901470000</c:v>
                      </c:pt>
                      <c:pt idx="29">
                        <c:v>1021480000</c:v>
                      </c:pt>
                      <c:pt idx="30">
                        <c:v>1681330000</c:v>
                      </c:pt>
                      <c:pt idx="31">
                        <c:v>-473061000</c:v>
                      </c:pt>
                      <c:pt idx="32">
                        <c:v>-1434970000</c:v>
                      </c:pt>
                      <c:pt idx="33">
                        <c:v>7386610</c:v>
                      </c:pt>
                      <c:pt idx="34">
                        <c:v>1129140000</c:v>
                      </c:pt>
                      <c:pt idx="35">
                        <c:v>357526000</c:v>
                      </c:pt>
                      <c:pt idx="36">
                        <c:v>-742219000</c:v>
                      </c:pt>
                      <c:pt idx="37">
                        <c:v>-559840000</c:v>
                      </c:pt>
                      <c:pt idx="38">
                        <c:v>317831000</c:v>
                      </c:pt>
                      <c:pt idx="39">
                        <c:v>552214000</c:v>
                      </c:pt>
                      <c:pt idx="40">
                        <c:v>36661900</c:v>
                      </c:pt>
                      <c:pt idx="41">
                        <c:v>-367696000</c:v>
                      </c:pt>
                      <c:pt idx="42">
                        <c:v>-219342000</c:v>
                      </c:pt>
                      <c:pt idx="43">
                        <c:v>124317000</c:v>
                      </c:pt>
                      <c:pt idx="44">
                        <c:v>213921000</c:v>
                      </c:pt>
                      <c:pt idx="45">
                        <c:v>47844100</c:v>
                      </c:pt>
                      <c:pt idx="46">
                        <c:v>-103252000</c:v>
                      </c:pt>
                      <c:pt idx="47">
                        <c:v>-93953000</c:v>
                      </c:pt>
                      <c:pt idx="48">
                        <c:v>75086</c:v>
                      </c:pt>
                      <c:pt idx="49">
                        <c:v>54116900</c:v>
                      </c:pt>
                      <c:pt idx="50">
                        <c:v>36765100</c:v>
                      </c:pt>
                      <c:pt idx="51">
                        <c:v>-4094150</c:v>
                      </c:pt>
                      <c:pt idx="52">
                        <c:v>-22602100</c:v>
                      </c:pt>
                      <c:pt idx="53">
                        <c:v>-14275300</c:v>
                      </c:pt>
                      <c:pt idx="54" formatCode="General">
                        <c:v>974015</c:v>
                      </c:pt>
                      <c:pt idx="55">
                        <c:v>7872190</c:v>
                      </c:pt>
                      <c:pt idx="56">
                        <c:v>5594010</c:v>
                      </c:pt>
                      <c:pt idx="57" formatCode="General">
                        <c:v>632135</c:v>
                      </c:pt>
                      <c:pt idx="58">
                        <c:v>-2112140</c:v>
                      </c:pt>
                      <c:pt idx="59">
                        <c:v>-2014360</c:v>
                      </c:pt>
                      <c:pt idx="60" formatCode="General">
                        <c:v>-728191</c:v>
                      </c:pt>
                      <c:pt idx="61" formatCode="General">
                        <c:v>268210</c:v>
                      </c:pt>
                      <c:pt idx="62" formatCode="General">
                        <c:v>545554</c:v>
                      </c:pt>
                      <c:pt idx="63" formatCode="General">
                        <c:v>367314</c:v>
                      </c:pt>
                      <c:pt idx="64" formatCode="General">
                        <c:v>104035</c:v>
                      </c:pt>
                      <c:pt idx="65" formatCode="General">
                        <c:v>-53714.2</c:v>
                      </c:pt>
                      <c:pt idx="66" formatCode="General">
                        <c:v>-91362.6</c:v>
                      </c:pt>
                      <c:pt idx="67" formatCode="General">
                        <c:v>-65848.600000000006</c:v>
                      </c:pt>
                      <c:pt idx="68" formatCode="General">
                        <c:v>-28890.7</c:v>
                      </c:pt>
                      <c:pt idx="69" formatCode="General">
                        <c:v>-3919.26</c:v>
                      </c:pt>
                      <c:pt idx="70" formatCode="General">
                        <c:v>6586.89</c:v>
                      </c:pt>
                      <c:pt idx="71" formatCode="General">
                        <c:v>8096.52</c:v>
                      </c:pt>
                      <c:pt idx="72" formatCode="General">
                        <c:v>6089.09</c:v>
                      </c:pt>
                      <c:pt idx="73" formatCode="General">
                        <c:v>3656.7</c:v>
                      </c:pt>
                      <c:pt idx="74" formatCode="General">
                        <c:v>1890.73</c:v>
                      </c:pt>
                      <c:pt idx="75" formatCode="General">
                        <c:v>870.49599999999998</c:v>
                      </c:pt>
                      <c:pt idx="76" formatCode="General">
                        <c:v>363.53</c:v>
                      </c:pt>
                      <c:pt idx="77" formatCode="General">
                        <c:v>139.303</c:v>
                      </c:pt>
                      <c:pt idx="78">
                        <c:v>49.363199999999999</c:v>
                      </c:pt>
                      <c:pt idx="79">
                        <c:v>16.265599999999999</c:v>
                      </c:pt>
                      <c:pt idx="80">
                        <c:v>5.0042</c:v>
                      </c:pt>
                      <c:pt idx="81">
                        <c:v>1.4418800000000001</c:v>
                      </c:pt>
                      <c:pt idx="82">
                        <c:v>0.390017</c:v>
                      </c:pt>
                      <c:pt idx="83">
                        <c:v>9.9216299999999993E-2</c:v>
                      </c:pt>
                      <c:pt idx="84">
                        <c:v>2.3770400000000001E-2</c:v>
                      </c:pt>
                      <c:pt idx="85">
                        <c:v>5.3690999999999999E-3</c:v>
                      </c:pt>
                      <c:pt idx="86">
                        <c:v>1.1442399999999999E-3</c:v>
                      </c:pt>
                      <c:pt idx="87">
                        <c:v>2.30203E-4</c:v>
                      </c:pt>
                      <c:pt idx="88">
                        <c:v>4.3735000000000001E-5</c:v>
                      </c:pt>
                      <c:pt idx="89">
                        <c:v>7.8474799999999993E-6</c:v>
                      </c:pt>
                      <c:pt idx="90">
                        <c:v>1.3298299999999999E-6</c:v>
                      </c:pt>
                      <c:pt idx="91">
                        <c:v>2.1278600000000001E-7</c:v>
                      </c:pt>
                      <c:pt idx="92">
                        <c:v>3.2137499999999999E-8</c:v>
                      </c:pt>
                      <c:pt idx="93">
                        <c:v>4.5790999999999996E-9</c:v>
                      </c:pt>
                      <c:pt idx="94">
                        <c:v>6.1511700000000002E-10</c:v>
                      </c:pt>
                      <c:pt idx="95">
                        <c:v>7.7836200000000003E-11</c:v>
                      </c:pt>
                      <c:pt idx="96">
                        <c:v>9.2687200000000001E-12</c:v>
                      </c:pt>
                      <c:pt idx="97">
                        <c:v>1.03743E-12</c:v>
                      </c:pt>
                      <c:pt idx="98">
                        <c:v>1.0899499999999999E-13</c:v>
                      </c:pt>
                      <c:pt idx="99">
                        <c:v>1.0731399999999999E-1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1D97-4C33-A28B-A4576A402EE3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1</c15:sqref>
                        </c15:formulaRef>
                      </c:ext>
                    </c:extLst>
                    <c:strCache>
                      <c:ptCount val="1"/>
                      <c:pt idx="0">
                        <c:v>蛙跳显式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2:$C$102</c15:sqref>
                        </c15:formulaRef>
                      </c:ext>
                    </c:extLst>
                    <c:numCache>
                      <c:formatCode>General</c:formatCode>
                      <c:ptCount val="101"/>
                      <c:pt idx="0">
                        <c:v>0</c:v>
                      </c:pt>
                      <c:pt idx="1">
                        <c:v>0.01</c:v>
                      </c:pt>
                      <c:pt idx="2">
                        <c:v>0.02</c:v>
                      </c:pt>
                      <c:pt idx="3">
                        <c:v>0.03</c:v>
                      </c:pt>
                      <c:pt idx="4">
                        <c:v>0.04</c:v>
                      </c:pt>
                      <c:pt idx="5">
                        <c:v>0.05</c:v>
                      </c:pt>
                      <c:pt idx="6">
                        <c:v>0.06</c:v>
                      </c:pt>
                      <c:pt idx="7">
                        <c:v>7.0000000000000007E-2</c:v>
                      </c:pt>
                      <c:pt idx="8">
                        <c:v>0.08</c:v>
                      </c:pt>
                      <c:pt idx="9">
                        <c:v>0.09</c:v>
                      </c:pt>
                      <c:pt idx="10">
                        <c:v>0.1</c:v>
                      </c:pt>
                      <c:pt idx="11">
                        <c:v>0.11</c:v>
                      </c:pt>
                      <c:pt idx="12">
                        <c:v>0.12</c:v>
                      </c:pt>
                      <c:pt idx="13">
                        <c:v>0.13</c:v>
                      </c:pt>
                      <c:pt idx="14">
                        <c:v>0.14000000000000001</c:v>
                      </c:pt>
                      <c:pt idx="15">
                        <c:v>0.15</c:v>
                      </c:pt>
                      <c:pt idx="16">
                        <c:v>0.16</c:v>
                      </c:pt>
                      <c:pt idx="17">
                        <c:v>0.17</c:v>
                      </c:pt>
                      <c:pt idx="18">
                        <c:v>0.18</c:v>
                      </c:pt>
                      <c:pt idx="19">
                        <c:v>0.19</c:v>
                      </c:pt>
                      <c:pt idx="20">
                        <c:v>0.2</c:v>
                      </c:pt>
                      <c:pt idx="21">
                        <c:v>0.21</c:v>
                      </c:pt>
                      <c:pt idx="22">
                        <c:v>0.22</c:v>
                      </c:pt>
                      <c:pt idx="23">
                        <c:v>0.23</c:v>
                      </c:pt>
                      <c:pt idx="24">
                        <c:v>0.24</c:v>
                      </c:pt>
                      <c:pt idx="25">
                        <c:v>0.25</c:v>
                      </c:pt>
                      <c:pt idx="26">
                        <c:v>0.26</c:v>
                      </c:pt>
                      <c:pt idx="27">
                        <c:v>0.27</c:v>
                      </c:pt>
                      <c:pt idx="28">
                        <c:v>0.28000000000000003</c:v>
                      </c:pt>
                      <c:pt idx="29">
                        <c:v>0.28999999999999998</c:v>
                      </c:pt>
                      <c:pt idx="30">
                        <c:v>0.3</c:v>
                      </c:pt>
                      <c:pt idx="31">
                        <c:v>0.31</c:v>
                      </c:pt>
                      <c:pt idx="32">
                        <c:v>0.32</c:v>
                      </c:pt>
                      <c:pt idx="33">
                        <c:v>0.33</c:v>
                      </c:pt>
                      <c:pt idx="34">
                        <c:v>0.34</c:v>
                      </c:pt>
                      <c:pt idx="35">
                        <c:v>0.35</c:v>
                      </c:pt>
                      <c:pt idx="36">
                        <c:v>0.36</c:v>
                      </c:pt>
                      <c:pt idx="37">
                        <c:v>0.37</c:v>
                      </c:pt>
                      <c:pt idx="38">
                        <c:v>0.38</c:v>
                      </c:pt>
                      <c:pt idx="39">
                        <c:v>0.39</c:v>
                      </c:pt>
                      <c:pt idx="40">
                        <c:v>0.4</c:v>
                      </c:pt>
                      <c:pt idx="41">
                        <c:v>0.41</c:v>
                      </c:pt>
                      <c:pt idx="42">
                        <c:v>0.42</c:v>
                      </c:pt>
                      <c:pt idx="43">
                        <c:v>0.43</c:v>
                      </c:pt>
                      <c:pt idx="44">
                        <c:v>0.44</c:v>
                      </c:pt>
                      <c:pt idx="45">
                        <c:v>0.45</c:v>
                      </c:pt>
                      <c:pt idx="46">
                        <c:v>0.46</c:v>
                      </c:pt>
                      <c:pt idx="47">
                        <c:v>0.47</c:v>
                      </c:pt>
                      <c:pt idx="48">
                        <c:v>0.48</c:v>
                      </c:pt>
                      <c:pt idx="49">
                        <c:v>0.49</c:v>
                      </c:pt>
                      <c:pt idx="50">
                        <c:v>0.5</c:v>
                      </c:pt>
                      <c:pt idx="51">
                        <c:v>0.51</c:v>
                      </c:pt>
                      <c:pt idx="52">
                        <c:v>0.52</c:v>
                      </c:pt>
                      <c:pt idx="53">
                        <c:v>0.53</c:v>
                      </c:pt>
                      <c:pt idx="54">
                        <c:v>0.54</c:v>
                      </c:pt>
                      <c:pt idx="55">
                        <c:v>0.55000000000000004</c:v>
                      </c:pt>
                      <c:pt idx="56">
                        <c:v>0.56000000000000005</c:v>
                      </c:pt>
                      <c:pt idx="57">
                        <c:v>0.56999999999999995</c:v>
                      </c:pt>
                      <c:pt idx="58">
                        <c:v>0.57999999999999996</c:v>
                      </c:pt>
                      <c:pt idx="59">
                        <c:v>0.59</c:v>
                      </c:pt>
                      <c:pt idx="60">
                        <c:v>0.6</c:v>
                      </c:pt>
                      <c:pt idx="61">
                        <c:v>0.61</c:v>
                      </c:pt>
                      <c:pt idx="62">
                        <c:v>0.62</c:v>
                      </c:pt>
                      <c:pt idx="63">
                        <c:v>0.63</c:v>
                      </c:pt>
                      <c:pt idx="64">
                        <c:v>0.64</c:v>
                      </c:pt>
                      <c:pt idx="65">
                        <c:v>0.65</c:v>
                      </c:pt>
                      <c:pt idx="66">
                        <c:v>0.66</c:v>
                      </c:pt>
                      <c:pt idx="67">
                        <c:v>0.67</c:v>
                      </c:pt>
                      <c:pt idx="68">
                        <c:v>0.68</c:v>
                      </c:pt>
                      <c:pt idx="69">
                        <c:v>0.69</c:v>
                      </c:pt>
                      <c:pt idx="70">
                        <c:v>0.7</c:v>
                      </c:pt>
                      <c:pt idx="71">
                        <c:v>0.71</c:v>
                      </c:pt>
                      <c:pt idx="72">
                        <c:v>0.72</c:v>
                      </c:pt>
                      <c:pt idx="73">
                        <c:v>0.73</c:v>
                      </c:pt>
                      <c:pt idx="74">
                        <c:v>0.74</c:v>
                      </c:pt>
                      <c:pt idx="75">
                        <c:v>0.75</c:v>
                      </c:pt>
                      <c:pt idx="76">
                        <c:v>0.76</c:v>
                      </c:pt>
                      <c:pt idx="77">
                        <c:v>0.77</c:v>
                      </c:pt>
                      <c:pt idx="78">
                        <c:v>0.78</c:v>
                      </c:pt>
                      <c:pt idx="79">
                        <c:v>0.79</c:v>
                      </c:pt>
                      <c:pt idx="80">
                        <c:v>0.8</c:v>
                      </c:pt>
                      <c:pt idx="81">
                        <c:v>0.81</c:v>
                      </c:pt>
                      <c:pt idx="82">
                        <c:v>0.82</c:v>
                      </c:pt>
                      <c:pt idx="83">
                        <c:v>0.83</c:v>
                      </c:pt>
                      <c:pt idx="84">
                        <c:v>0.84</c:v>
                      </c:pt>
                      <c:pt idx="85">
                        <c:v>0.85</c:v>
                      </c:pt>
                      <c:pt idx="86">
                        <c:v>0.86</c:v>
                      </c:pt>
                      <c:pt idx="87">
                        <c:v>0.87</c:v>
                      </c:pt>
                      <c:pt idx="88">
                        <c:v>0.88</c:v>
                      </c:pt>
                      <c:pt idx="89">
                        <c:v>0.89</c:v>
                      </c:pt>
                      <c:pt idx="90">
                        <c:v>0.9</c:v>
                      </c:pt>
                      <c:pt idx="91">
                        <c:v>0.91</c:v>
                      </c:pt>
                      <c:pt idx="92">
                        <c:v>0.92</c:v>
                      </c:pt>
                      <c:pt idx="93">
                        <c:v>0.93</c:v>
                      </c:pt>
                      <c:pt idx="94">
                        <c:v>0.94</c:v>
                      </c:pt>
                      <c:pt idx="95">
                        <c:v>0.95</c:v>
                      </c:pt>
                      <c:pt idx="96">
                        <c:v>0.96</c:v>
                      </c:pt>
                      <c:pt idx="97">
                        <c:v>0.97</c:v>
                      </c:pt>
                      <c:pt idx="98">
                        <c:v>0.98</c:v>
                      </c:pt>
                      <c:pt idx="99">
                        <c:v>0.9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2:$H$102</c15:sqref>
                        </c15:formulaRef>
                      </c:ext>
                    </c:extLst>
                    <c:numCache>
                      <c:formatCode>0.00E+00</c:formatCode>
                      <c:ptCount val="101"/>
                      <c:pt idx="0" formatCode="General">
                        <c:v>0</c:v>
                      </c:pt>
                      <c:pt idx="1">
                        <c:v>-4.19315E+23</c:v>
                      </c:pt>
                      <c:pt idx="2">
                        <c:v>2.4959100000000001E+23</c:v>
                      </c:pt>
                      <c:pt idx="3">
                        <c:v>1.2399400000000001E+24</c:v>
                      </c:pt>
                      <c:pt idx="4">
                        <c:v>-4.8465799999999997E+23</c:v>
                      </c:pt>
                      <c:pt idx="5">
                        <c:v>-2.0067699999999999E+24</c:v>
                      </c:pt>
                      <c:pt idx="6">
                        <c:v>6.9031399999999993E+23</c:v>
                      </c:pt>
                      <c:pt idx="7">
                        <c:v>2.6852000000000001E+24</c:v>
                      </c:pt>
                      <c:pt idx="8">
                        <c:v>-8.5160100000000001E+23</c:v>
                      </c:pt>
                      <c:pt idx="9">
                        <c:v>-3.24395E+24</c:v>
                      </c:pt>
                      <c:pt idx="10">
                        <c:v>9.5473499999999999E+23</c:v>
                      </c:pt>
                      <c:pt idx="11">
                        <c:v>3.65817E+24</c:v>
                      </c:pt>
                      <c:pt idx="12">
                        <c:v>-9.8912799999999996E+23</c:v>
                      </c:pt>
                      <c:pt idx="13">
                        <c:v>-3.9126100000000001E+24</c:v>
                      </c:pt>
                      <c:pt idx="14">
                        <c:v>9.49629E+23</c:v>
                      </c:pt>
                      <c:pt idx="15">
                        <c:v>4.00355E+24</c:v>
                      </c:pt>
                      <c:pt idx="16">
                        <c:v>-8.3831900000000004E+23</c:v>
                      </c:pt>
                      <c:pt idx="17">
                        <c:v>-3.9390300000000002E+24</c:v>
                      </c:pt>
                      <c:pt idx="18">
                        <c:v>6.6525399999999995E+23</c:v>
                      </c:pt>
                      <c:pt idx="19">
                        <c:v>3.7371700000000002E+24</c:v>
                      </c:pt>
                      <c:pt idx="20">
                        <c:v>-4.4779999999999997E+23</c:v>
                      </c:pt>
                      <c:pt idx="21">
                        <c:v>-3.42352E+24</c:v>
                      </c:pt>
                      <c:pt idx="22">
                        <c:v>2.0852399999999999E+23</c:v>
                      </c:pt>
                      <c:pt idx="23">
                        <c:v>3.0279499999999998E+24</c:v>
                      </c:pt>
                      <c:pt idx="24">
                        <c:v>2.7966999999999998E+22</c:v>
                      </c:pt>
                      <c:pt idx="25">
                        <c:v>-2.5816700000000001E+24</c:v>
                      </c:pt>
                      <c:pt idx="26">
                        <c:v>-2.3851599999999999E+23</c:v>
                      </c:pt>
                      <c:pt idx="27">
                        <c:v>2.11482E+24</c:v>
                      </c:pt>
                      <c:pt idx="28">
                        <c:v>4.0444399999999997E+23</c:v>
                      </c:pt>
                      <c:pt idx="29">
                        <c:v>-1.65471E+24</c:v>
                      </c:pt>
                      <c:pt idx="30">
                        <c:v>-5.1358400000000002E+23</c:v>
                      </c:pt>
                      <c:pt idx="31">
                        <c:v>1.2247199999999999E+24</c:v>
                      </c:pt>
                      <c:pt idx="32">
                        <c:v>5.6126799999999998E+23</c:v>
                      </c:pt>
                      <c:pt idx="33">
                        <c:v>-8.4381099999999996E+23</c:v>
                      </c:pt>
                      <c:pt idx="34">
                        <c:v>-5.5046800000000002E+23</c:v>
                      </c:pt>
                      <c:pt idx="35">
                        <c:v>5.2605299999999999E+23</c:v>
                      </c:pt>
                      <c:pt idx="36">
                        <c:v>4.9122799999999997E+23</c:v>
                      </c:pt>
                      <c:pt idx="37">
                        <c:v>-2.7986200000000002E+23</c:v>
                      </c:pt>
                      <c:pt idx="38">
                        <c:v>-3.9920699999999998E+23</c:v>
                      </c:pt>
                      <c:pt idx="39">
                        <c:v>1.0696100000000001E+23</c:v>
                      </c:pt>
                      <c:pt idx="40">
                        <c:v>2.9306800000000001E+23</c:v>
                      </c:pt>
                      <c:pt idx="41">
                        <c:v>-1.7258E+21</c:v>
                      </c:pt>
                      <c:pt idx="42">
                        <c:v>-1.90891E+23</c:v>
                      </c:pt>
                      <c:pt idx="43">
                        <c:v>-4.8169299999999998E+22</c:v>
                      </c:pt>
                      <c:pt idx="44">
                        <c:v>1.0646400000000001E+23</c:v>
                      </c:pt>
                      <c:pt idx="45">
                        <c:v>5.9343699999999998E+22</c:v>
                      </c:pt>
                      <c:pt idx="46">
                        <c:v>-4.6784900000000002E+22</c:v>
                      </c:pt>
                      <c:pt idx="47">
                        <c:v>-4.9038199999999999E+22</c:v>
                      </c:pt>
                      <c:pt idx="48">
                        <c:v>1.17584E+22</c:v>
                      </c:pt>
                      <c:pt idx="49">
                        <c:v>3.1489000000000002E+22</c:v>
                      </c:pt>
                      <c:pt idx="50">
                        <c:v>3.8983800000000001E+21</c:v>
                      </c:pt>
                      <c:pt idx="51">
                        <c:v>-1.57283E+22</c:v>
                      </c:pt>
                      <c:pt idx="52">
                        <c:v>-7.5556100000000005E+21</c:v>
                      </c:pt>
                      <c:pt idx="53">
                        <c:v>5.4478000000000003E+21</c:v>
                      </c:pt>
                      <c:pt idx="54">
                        <c:v>5.8284400000000003E+21</c:v>
                      </c:pt>
                      <c:pt idx="55">
                        <c:v>-5.1265100000000003E+20</c:v>
                      </c:pt>
                      <c:pt idx="56">
                        <c:v>-3.0208099999999999E+21</c:v>
                      </c:pt>
                      <c:pt idx="57">
                        <c:v>-9.41044E+20</c:v>
                      </c:pt>
                      <c:pt idx="58">
                        <c:v>1.02146E+21</c:v>
                      </c:pt>
                      <c:pt idx="59">
                        <c:v>8.4184199999999993E+20</c:v>
                      </c:pt>
                      <c:pt idx="60">
                        <c:v>-1.01264E+20</c:v>
                      </c:pt>
                      <c:pt idx="61">
                        <c:v>-4.0573900000000003E+20</c:v>
                      </c:pt>
                      <c:pt idx="62">
                        <c:v>-1.31969E+20</c:v>
                      </c:pt>
                      <c:pt idx="63">
                        <c:v>1.0892E+20</c:v>
                      </c:pt>
                      <c:pt idx="64">
                        <c:v>1.01327E+20</c:v>
                      </c:pt>
                      <c:pt idx="65">
                        <c:v>3.17488E+18</c:v>
                      </c:pt>
                      <c:pt idx="66">
                        <c:v>-3.71855E+19</c:v>
                      </c:pt>
                      <c:pt idx="67">
                        <c:v>-1.84831E+19</c:v>
                      </c:pt>
                      <c:pt idx="68">
                        <c:v>4.75428E+18</c:v>
                      </c:pt>
                      <c:pt idx="69">
                        <c:v>8.80346E+18</c:v>
                      </c:pt>
                      <c:pt idx="70">
                        <c:v>2.63412E+18</c:v>
                      </c:pt>
                      <c:pt idx="71">
                        <c:v>-1.65554E+18</c:v>
                      </c:pt>
                      <c:pt idx="72">
                        <c:v>-1.68339E+18</c:v>
                      </c:pt>
                      <c:pt idx="73">
                        <c:v>-3.22771E+17</c:v>
                      </c:pt>
                      <c:pt idx="74">
                        <c:v>3.55312E+17</c:v>
                      </c:pt>
                      <c:pt idx="75">
                        <c:v>2.80379E+17</c:v>
                      </c:pt>
                      <c:pt idx="76">
                        <c:v>4.26793E+16</c:v>
                      </c:pt>
                      <c:pt idx="77">
                        <c:v>-5.70063E+16</c:v>
                      </c:pt>
                      <c:pt idx="78">
                        <c:v>-4.22075E+16</c:v>
                      </c:pt>
                      <c:pt idx="79">
                        <c:v>-7539960000000000</c:v>
                      </c:pt>
                      <c:pt idx="80">
                        <c:v>6840060000000000</c:v>
                      </c:pt>
                      <c:pt idx="81">
                        <c:v>5669360000000000</c:v>
                      </c:pt>
                      <c:pt idx="82">
                        <c:v>1489700000000000</c:v>
                      </c:pt>
                      <c:pt idx="83">
                        <c:v>-501292000000000</c:v>
                      </c:pt>
                      <c:pt idx="84">
                        <c:v>-625532000000000</c:v>
                      </c:pt>
                      <c:pt idx="85">
                        <c:v>-247969000000000</c:v>
                      </c:pt>
                      <c:pt idx="86">
                        <c:v>-9846970000000</c:v>
                      </c:pt>
                      <c:pt idx="87">
                        <c:v>45458900000000</c:v>
                      </c:pt>
                      <c:pt idx="88">
                        <c:v>28777300000000</c:v>
                      </c:pt>
                      <c:pt idx="89">
                        <c:v>8390060000000</c:v>
                      </c:pt>
                      <c:pt idx="90">
                        <c:v>-290531000000</c:v>
                      </c:pt>
                      <c:pt idx="91">
                        <c:v>-1670770000000</c:v>
                      </c:pt>
                      <c:pt idx="92">
                        <c:v>-970587000000</c:v>
                      </c:pt>
                      <c:pt idx="93">
                        <c:v>-322903000000</c:v>
                      </c:pt>
                      <c:pt idx="94">
                        <c:v>-47388300000</c:v>
                      </c:pt>
                      <c:pt idx="95">
                        <c:v>19117800000</c:v>
                      </c:pt>
                      <c:pt idx="96">
                        <c:v>18903400000</c:v>
                      </c:pt>
                      <c:pt idx="97">
                        <c:v>9379070000</c:v>
                      </c:pt>
                      <c:pt idx="98">
                        <c:v>3518480000</c:v>
                      </c:pt>
                      <c:pt idx="99">
                        <c:v>11133000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1D97-4C33-A28B-A4576A402EE3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1</c15:sqref>
                        </c15:formulaRef>
                      </c:ext>
                    </c:extLst>
                    <c:strCache>
                      <c:ptCount val="1"/>
                      <c:pt idx="0">
                        <c:v>欧拉向前隐式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2:$C$102</c15:sqref>
                        </c15:formulaRef>
                      </c:ext>
                    </c:extLst>
                    <c:numCache>
                      <c:formatCode>General</c:formatCode>
                      <c:ptCount val="101"/>
                      <c:pt idx="0">
                        <c:v>0</c:v>
                      </c:pt>
                      <c:pt idx="1">
                        <c:v>0.01</c:v>
                      </c:pt>
                      <c:pt idx="2">
                        <c:v>0.02</c:v>
                      </c:pt>
                      <c:pt idx="3">
                        <c:v>0.03</c:v>
                      </c:pt>
                      <c:pt idx="4">
                        <c:v>0.04</c:v>
                      </c:pt>
                      <c:pt idx="5">
                        <c:v>0.05</c:v>
                      </c:pt>
                      <c:pt idx="6">
                        <c:v>0.06</c:v>
                      </c:pt>
                      <c:pt idx="7">
                        <c:v>7.0000000000000007E-2</c:v>
                      </c:pt>
                      <c:pt idx="8">
                        <c:v>0.08</c:v>
                      </c:pt>
                      <c:pt idx="9">
                        <c:v>0.09</c:v>
                      </c:pt>
                      <c:pt idx="10">
                        <c:v>0.1</c:v>
                      </c:pt>
                      <c:pt idx="11">
                        <c:v>0.11</c:v>
                      </c:pt>
                      <c:pt idx="12">
                        <c:v>0.12</c:v>
                      </c:pt>
                      <c:pt idx="13">
                        <c:v>0.13</c:v>
                      </c:pt>
                      <c:pt idx="14">
                        <c:v>0.14000000000000001</c:v>
                      </c:pt>
                      <c:pt idx="15">
                        <c:v>0.15</c:v>
                      </c:pt>
                      <c:pt idx="16">
                        <c:v>0.16</c:v>
                      </c:pt>
                      <c:pt idx="17">
                        <c:v>0.17</c:v>
                      </c:pt>
                      <c:pt idx="18">
                        <c:v>0.18</c:v>
                      </c:pt>
                      <c:pt idx="19">
                        <c:v>0.19</c:v>
                      </c:pt>
                      <c:pt idx="20">
                        <c:v>0.2</c:v>
                      </c:pt>
                      <c:pt idx="21">
                        <c:v>0.21</c:v>
                      </c:pt>
                      <c:pt idx="22">
                        <c:v>0.22</c:v>
                      </c:pt>
                      <c:pt idx="23">
                        <c:v>0.23</c:v>
                      </c:pt>
                      <c:pt idx="24">
                        <c:v>0.24</c:v>
                      </c:pt>
                      <c:pt idx="25">
                        <c:v>0.25</c:v>
                      </c:pt>
                      <c:pt idx="26">
                        <c:v>0.26</c:v>
                      </c:pt>
                      <c:pt idx="27">
                        <c:v>0.27</c:v>
                      </c:pt>
                      <c:pt idx="28">
                        <c:v>0.28000000000000003</c:v>
                      </c:pt>
                      <c:pt idx="29">
                        <c:v>0.28999999999999998</c:v>
                      </c:pt>
                      <c:pt idx="30">
                        <c:v>0.3</c:v>
                      </c:pt>
                      <c:pt idx="31">
                        <c:v>0.31</c:v>
                      </c:pt>
                      <c:pt idx="32">
                        <c:v>0.32</c:v>
                      </c:pt>
                      <c:pt idx="33">
                        <c:v>0.33</c:v>
                      </c:pt>
                      <c:pt idx="34">
                        <c:v>0.34</c:v>
                      </c:pt>
                      <c:pt idx="35">
                        <c:v>0.35</c:v>
                      </c:pt>
                      <c:pt idx="36">
                        <c:v>0.36</c:v>
                      </c:pt>
                      <c:pt idx="37">
                        <c:v>0.37</c:v>
                      </c:pt>
                      <c:pt idx="38">
                        <c:v>0.38</c:v>
                      </c:pt>
                      <c:pt idx="39">
                        <c:v>0.39</c:v>
                      </c:pt>
                      <c:pt idx="40">
                        <c:v>0.4</c:v>
                      </c:pt>
                      <c:pt idx="41">
                        <c:v>0.41</c:v>
                      </c:pt>
                      <c:pt idx="42">
                        <c:v>0.42</c:v>
                      </c:pt>
                      <c:pt idx="43">
                        <c:v>0.43</c:v>
                      </c:pt>
                      <c:pt idx="44">
                        <c:v>0.44</c:v>
                      </c:pt>
                      <c:pt idx="45">
                        <c:v>0.45</c:v>
                      </c:pt>
                      <c:pt idx="46">
                        <c:v>0.46</c:v>
                      </c:pt>
                      <c:pt idx="47">
                        <c:v>0.47</c:v>
                      </c:pt>
                      <c:pt idx="48">
                        <c:v>0.48</c:v>
                      </c:pt>
                      <c:pt idx="49">
                        <c:v>0.49</c:v>
                      </c:pt>
                      <c:pt idx="50">
                        <c:v>0.5</c:v>
                      </c:pt>
                      <c:pt idx="51">
                        <c:v>0.51</c:v>
                      </c:pt>
                      <c:pt idx="52">
                        <c:v>0.52</c:v>
                      </c:pt>
                      <c:pt idx="53">
                        <c:v>0.53</c:v>
                      </c:pt>
                      <c:pt idx="54">
                        <c:v>0.54</c:v>
                      </c:pt>
                      <c:pt idx="55">
                        <c:v>0.55000000000000004</c:v>
                      </c:pt>
                      <c:pt idx="56">
                        <c:v>0.56000000000000005</c:v>
                      </c:pt>
                      <c:pt idx="57">
                        <c:v>0.56999999999999995</c:v>
                      </c:pt>
                      <c:pt idx="58">
                        <c:v>0.57999999999999996</c:v>
                      </c:pt>
                      <c:pt idx="59">
                        <c:v>0.59</c:v>
                      </c:pt>
                      <c:pt idx="60">
                        <c:v>0.6</c:v>
                      </c:pt>
                      <c:pt idx="61">
                        <c:v>0.61</c:v>
                      </c:pt>
                      <c:pt idx="62">
                        <c:v>0.62</c:v>
                      </c:pt>
                      <c:pt idx="63">
                        <c:v>0.63</c:v>
                      </c:pt>
                      <c:pt idx="64">
                        <c:v>0.64</c:v>
                      </c:pt>
                      <c:pt idx="65">
                        <c:v>0.65</c:v>
                      </c:pt>
                      <c:pt idx="66">
                        <c:v>0.66</c:v>
                      </c:pt>
                      <c:pt idx="67">
                        <c:v>0.67</c:v>
                      </c:pt>
                      <c:pt idx="68">
                        <c:v>0.68</c:v>
                      </c:pt>
                      <c:pt idx="69">
                        <c:v>0.69</c:v>
                      </c:pt>
                      <c:pt idx="70">
                        <c:v>0.7</c:v>
                      </c:pt>
                      <c:pt idx="71">
                        <c:v>0.71</c:v>
                      </c:pt>
                      <c:pt idx="72">
                        <c:v>0.72</c:v>
                      </c:pt>
                      <c:pt idx="73">
                        <c:v>0.73</c:v>
                      </c:pt>
                      <c:pt idx="74">
                        <c:v>0.74</c:v>
                      </c:pt>
                      <c:pt idx="75">
                        <c:v>0.75</c:v>
                      </c:pt>
                      <c:pt idx="76">
                        <c:v>0.76</c:v>
                      </c:pt>
                      <c:pt idx="77">
                        <c:v>0.77</c:v>
                      </c:pt>
                      <c:pt idx="78">
                        <c:v>0.78</c:v>
                      </c:pt>
                      <c:pt idx="79">
                        <c:v>0.79</c:v>
                      </c:pt>
                      <c:pt idx="80">
                        <c:v>0.8</c:v>
                      </c:pt>
                      <c:pt idx="81">
                        <c:v>0.81</c:v>
                      </c:pt>
                      <c:pt idx="82">
                        <c:v>0.82</c:v>
                      </c:pt>
                      <c:pt idx="83">
                        <c:v>0.83</c:v>
                      </c:pt>
                      <c:pt idx="84">
                        <c:v>0.84</c:v>
                      </c:pt>
                      <c:pt idx="85">
                        <c:v>0.85</c:v>
                      </c:pt>
                      <c:pt idx="86">
                        <c:v>0.86</c:v>
                      </c:pt>
                      <c:pt idx="87">
                        <c:v>0.87</c:v>
                      </c:pt>
                      <c:pt idx="88">
                        <c:v>0.88</c:v>
                      </c:pt>
                      <c:pt idx="89">
                        <c:v>0.89</c:v>
                      </c:pt>
                      <c:pt idx="90">
                        <c:v>0.9</c:v>
                      </c:pt>
                      <c:pt idx="91">
                        <c:v>0.91</c:v>
                      </c:pt>
                      <c:pt idx="92">
                        <c:v>0.92</c:v>
                      </c:pt>
                      <c:pt idx="93">
                        <c:v>0.93</c:v>
                      </c:pt>
                      <c:pt idx="94">
                        <c:v>0.94</c:v>
                      </c:pt>
                      <c:pt idx="95">
                        <c:v>0.95</c:v>
                      </c:pt>
                      <c:pt idx="96">
                        <c:v>0.96</c:v>
                      </c:pt>
                      <c:pt idx="97">
                        <c:v>0.97</c:v>
                      </c:pt>
                      <c:pt idx="98">
                        <c:v>0.98</c:v>
                      </c:pt>
                      <c:pt idx="99">
                        <c:v>0.9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2:$K$102</c15:sqref>
                        </c15:formulaRef>
                      </c:ext>
                    </c:extLst>
                    <c:numCache>
                      <c:formatCode>0.00E+00</c:formatCode>
                      <c:ptCount val="101"/>
                      <c:pt idx="0" formatCode="General">
                        <c:v>0</c:v>
                      </c:pt>
                      <c:pt idx="1">
                        <c:v>6.0245500000000002E+70</c:v>
                      </c:pt>
                      <c:pt idx="2">
                        <c:v>-1.9203599999999999E+70</c:v>
                      </c:pt>
                      <c:pt idx="3">
                        <c:v>5.7107700000000002E+69</c:v>
                      </c:pt>
                      <c:pt idx="4">
                        <c:v>-1.57914E+69</c:v>
                      </c:pt>
                      <c:pt idx="5">
                        <c:v>4.0450699999999998E+68</c:v>
                      </c:pt>
                      <c:pt idx="6">
                        <c:v>-9.5572999999999998E+67</c:v>
                      </c:pt>
                      <c:pt idx="7">
                        <c:v>2.07247E+67</c:v>
                      </c:pt>
                      <c:pt idx="8">
                        <c:v>-4.1007700000000003E+66</c:v>
                      </c:pt>
                      <c:pt idx="9">
                        <c:v>7.3535799999999998E+65</c:v>
                      </c:pt>
                      <c:pt idx="10">
                        <c:v>-1.1853300000000001E+65</c:v>
                      </c:pt>
                      <c:pt idx="11">
                        <c:v>1.70051E+64</c:v>
                      </c:pt>
                      <c:pt idx="12">
                        <c:v>-2.14474E+63</c:v>
                      </c:pt>
                      <c:pt idx="13">
                        <c:v>2.3412100000000002E+62</c:v>
                      </c:pt>
                      <c:pt idx="14">
                        <c:v>-2.1670599999999999E+61</c:v>
                      </c:pt>
                      <c:pt idx="15">
                        <c:v>1.6538099999999998E+60</c:v>
                      </c:pt>
                      <c:pt idx="16">
                        <c:v>-9.9908300000000003E+58</c:v>
                      </c:pt>
                      <c:pt idx="17">
                        <c:v>4.47961E+57</c:v>
                      </c:pt>
                      <c:pt idx="18">
                        <c:v>-1.3252400000000001E+56</c:v>
                      </c:pt>
                      <c:pt idx="19">
                        <c:v>1.9403300000000001E+54</c:v>
                      </c:pt>
                      <c:pt idx="20" formatCode="General">
                        <c:v>0</c:v>
                      </c:pt>
                      <c:pt idx="21" formatCode="General">
                        <c:v>0</c:v>
                      </c:pt>
                      <c:pt idx="22" formatCode="General">
                        <c:v>0</c:v>
                      </c:pt>
                      <c:pt idx="23" formatCode="General">
                        <c:v>0</c:v>
                      </c:pt>
                      <c:pt idx="24" formatCode="General">
                        <c:v>0</c:v>
                      </c:pt>
                      <c:pt idx="25" formatCode="General">
                        <c:v>0</c:v>
                      </c:pt>
                      <c:pt idx="26" formatCode="General">
                        <c:v>0</c:v>
                      </c:pt>
                      <c:pt idx="27" formatCode="General">
                        <c:v>0</c:v>
                      </c:pt>
                      <c:pt idx="28" formatCode="General">
                        <c:v>0</c:v>
                      </c:pt>
                      <c:pt idx="29" formatCode="General">
                        <c:v>0</c:v>
                      </c:pt>
                      <c:pt idx="30" formatCode="General">
                        <c:v>0</c:v>
                      </c:pt>
                      <c:pt idx="31" formatCode="General">
                        <c:v>0</c:v>
                      </c:pt>
                      <c:pt idx="32" formatCode="General">
                        <c:v>0</c:v>
                      </c:pt>
                      <c:pt idx="33" formatCode="General">
                        <c:v>0</c:v>
                      </c:pt>
                      <c:pt idx="34" formatCode="General">
                        <c:v>0</c:v>
                      </c:pt>
                      <c:pt idx="35" formatCode="General">
                        <c:v>0</c:v>
                      </c:pt>
                      <c:pt idx="36" formatCode="General">
                        <c:v>0</c:v>
                      </c:pt>
                      <c:pt idx="37" formatCode="General">
                        <c:v>0</c:v>
                      </c:pt>
                      <c:pt idx="38" formatCode="General">
                        <c:v>0</c:v>
                      </c:pt>
                      <c:pt idx="39" formatCode="General">
                        <c:v>0</c:v>
                      </c:pt>
                      <c:pt idx="40" formatCode="General">
                        <c:v>0</c:v>
                      </c:pt>
                      <c:pt idx="41" formatCode="General">
                        <c:v>0</c:v>
                      </c:pt>
                      <c:pt idx="42" formatCode="General">
                        <c:v>0</c:v>
                      </c:pt>
                      <c:pt idx="43" formatCode="General">
                        <c:v>0</c:v>
                      </c:pt>
                      <c:pt idx="44" formatCode="General">
                        <c:v>0</c:v>
                      </c:pt>
                      <c:pt idx="45" formatCode="General">
                        <c:v>0</c:v>
                      </c:pt>
                      <c:pt idx="46" formatCode="General">
                        <c:v>0</c:v>
                      </c:pt>
                      <c:pt idx="47" formatCode="General">
                        <c:v>0</c:v>
                      </c:pt>
                      <c:pt idx="48" formatCode="General">
                        <c:v>0</c:v>
                      </c:pt>
                      <c:pt idx="49" formatCode="General">
                        <c:v>0</c:v>
                      </c:pt>
                      <c:pt idx="50" formatCode="General">
                        <c:v>0</c:v>
                      </c:pt>
                      <c:pt idx="51" formatCode="General">
                        <c:v>0</c:v>
                      </c:pt>
                      <c:pt idx="52" formatCode="General">
                        <c:v>0</c:v>
                      </c:pt>
                      <c:pt idx="53" formatCode="General">
                        <c:v>0</c:v>
                      </c:pt>
                      <c:pt idx="54" formatCode="General">
                        <c:v>0</c:v>
                      </c:pt>
                      <c:pt idx="55" formatCode="General">
                        <c:v>0</c:v>
                      </c:pt>
                      <c:pt idx="56" formatCode="General">
                        <c:v>0</c:v>
                      </c:pt>
                      <c:pt idx="57" formatCode="General">
                        <c:v>0</c:v>
                      </c:pt>
                      <c:pt idx="58" formatCode="General">
                        <c:v>0</c:v>
                      </c:pt>
                      <c:pt idx="59" formatCode="General">
                        <c:v>0</c:v>
                      </c:pt>
                      <c:pt idx="60" formatCode="General">
                        <c:v>0</c:v>
                      </c:pt>
                      <c:pt idx="61" formatCode="General">
                        <c:v>0</c:v>
                      </c:pt>
                      <c:pt idx="62" formatCode="General">
                        <c:v>0</c:v>
                      </c:pt>
                      <c:pt idx="63" formatCode="General">
                        <c:v>0</c:v>
                      </c:pt>
                      <c:pt idx="64" formatCode="General">
                        <c:v>0</c:v>
                      </c:pt>
                      <c:pt idx="65" formatCode="General">
                        <c:v>0</c:v>
                      </c:pt>
                      <c:pt idx="66" formatCode="General">
                        <c:v>0</c:v>
                      </c:pt>
                      <c:pt idx="67" formatCode="General">
                        <c:v>0</c:v>
                      </c:pt>
                      <c:pt idx="68" formatCode="General">
                        <c:v>0</c:v>
                      </c:pt>
                      <c:pt idx="69" formatCode="General">
                        <c:v>0</c:v>
                      </c:pt>
                      <c:pt idx="70" formatCode="General">
                        <c:v>0</c:v>
                      </c:pt>
                      <c:pt idx="71" formatCode="General">
                        <c:v>0</c:v>
                      </c:pt>
                      <c:pt idx="72" formatCode="General">
                        <c:v>0</c:v>
                      </c:pt>
                      <c:pt idx="73" formatCode="General">
                        <c:v>0</c:v>
                      </c:pt>
                      <c:pt idx="74" formatCode="General">
                        <c:v>0</c:v>
                      </c:pt>
                      <c:pt idx="75" formatCode="General">
                        <c:v>0</c:v>
                      </c:pt>
                      <c:pt idx="76" formatCode="General">
                        <c:v>0</c:v>
                      </c:pt>
                      <c:pt idx="77" formatCode="General">
                        <c:v>0</c:v>
                      </c:pt>
                      <c:pt idx="78" formatCode="General">
                        <c:v>0</c:v>
                      </c:pt>
                      <c:pt idx="79" formatCode="General">
                        <c:v>0</c:v>
                      </c:pt>
                      <c:pt idx="80" formatCode="General">
                        <c:v>0</c:v>
                      </c:pt>
                      <c:pt idx="81" formatCode="General">
                        <c:v>0</c:v>
                      </c:pt>
                      <c:pt idx="82" formatCode="General">
                        <c:v>0</c:v>
                      </c:pt>
                      <c:pt idx="83" formatCode="General">
                        <c:v>0</c:v>
                      </c:pt>
                      <c:pt idx="84" formatCode="General">
                        <c:v>0</c:v>
                      </c:pt>
                      <c:pt idx="85" formatCode="General">
                        <c:v>0</c:v>
                      </c:pt>
                      <c:pt idx="86" formatCode="General">
                        <c:v>0</c:v>
                      </c:pt>
                      <c:pt idx="87" formatCode="General">
                        <c:v>0</c:v>
                      </c:pt>
                      <c:pt idx="88" formatCode="General">
                        <c:v>0</c:v>
                      </c:pt>
                      <c:pt idx="89" formatCode="General">
                        <c:v>0</c:v>
                      </c:pt>
                      <c:pt idx="90" formatCode="General">
                        <c:v>0</c:v>
                      </c:pt>
                      <c:pt idx="91" formatCode="General">
                        <c:v>0</c:v>
                      </c:pt>
                      <c:pt idx="92" formatCode="General">
                        <c:v>0</c:v>
                      </c:pt>
                      <c:pt idx="93" formatCode="General">
                        <c:v>0</c:v>
                      </c:pt>
                      <c:pt idx="94" formatCode="General">
                        <c:v>0</c:v>
                      </c:pt>
                      <c:pt idx="95" formatCode="General">
                        <c:v>0</c:v>
                      </c:pt>
                      <c:pt idx="96" formatCode="General">
                        <c:v>0</c:v>
                      </c:pt>
                      <c:pt idx="97" formatCode="General">
                        <c:v>0</c:v>
                      </c:pt>
                      <c:pt idx="98" formatCode="General">
                        <c:v>0</c:v>
                      </c:pt>
                      <c:pt idx="99" formatCode="General">
                        <c:v>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1D97-4C33-A28B-A4576A402EE3}"/>
                  </c:ext>
                </c:extLst>
              </c15:ser>
            </c15:filteredScatterSeries>
            <c15:filteredScatter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M$1</c15:sqref>
                        </c15:formulaRef>
                      </c:ext>
                    </c:extLst>
                    <c:strCache>
                      <c:ptCount val="1"/>
                      <c:pt idx="0">
                        <c:v>三点欧拉中心显式</c:v>
                      </c:pt>
                    </c:strCache>
                  </c:strRef>
                </c:tx>
                <c:spPr>
                  <a:ln w="19050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2:$C$102</c15:sqref>
                        </c15:formulaRef>
                      </c:ext>
                    </c:extLst>
                    <c:numCache>
                      <c:formatCode>General</c:formatCode>
                      <c:ptCount val="101"/>
                      <c:pt idx="0">
                        <c:v>0</c:v>
                      </c:pt>
                      <c:pt idx="1">
                        <c:v>0.01</c:v>
                      </c:pt>
                      <c:pt idx="2">
                        <c:v>0.02</c:v>
                      </c:pt>
                      <c:pt idx="3">
                        <c:v>0.03</c:v>
                      </c:pt>
                      <c:pt idx="4">
                        <c:v>0.04</c:v>
                      </c:pt>
                      <c:pt idx="5">
                        <c:v>0.05</c:v>
                      </c:pt>
                      <c:pt idx="6">
                        <c:v>0.06</c:v>
                      </c:pt>
                      <c:pt idx="7">
                        <c:v>7.0000000000000007E-2</c:v>
                      </c:pt>
                      <c:pt idx="8">
                        <c:v>0.08</c:v>
                      </c:pt>
                      <c:pt idx="9">
                        <c:v>0.09</c:v>
                      </c:pt>
                      <c:pt idx="10">
                        <c:v>0.1</c:v>
                      </c:pt>
                      <c:pt idx="11">
                        <c:v>0.11</c:v>
                      </c:pt>
                      <c:pt idx="12">
                        <c:v>0.12</c:v>
                      </c:pt>
                      <c:pt idx="13">
                        <c:v>0.13</c:v>
                      </c:pt>
                      <c:pt idx="14">
                        <c:v>0.14000000000000001</c:v>
                      </c:pt>
                      <c:pt idx="15">
                        <c:v>0.15</c:v>
                      </c:pt>
                      <c:pt idx="16">
                        <c:v>0.16</c:v>
                      </c:pt>
                      <c:pt idx="17">
                        <c:v>0.17</c:v>
                      </c:pt>
                      <c:pt idx="18">
                        <c:v>0.18</c:v>
                      </c:pt>
                      <c:pt idx="19">
                        <c:v>0.19</c:v>
                      </c:pt>
                      <c:pt idx="20">
                        <c:v>0.2</c:v>
                      </c:pt>
                      <c:pt idx="21">
                        <c:v>0.21</c:v>
                      </c:pt>
                      <c:pt idx="22">
                        <c:v>0.22</c:v>
                      </c:pt>
                      <c:pt idx="23">
                        <c:v>0.23</c:v>
                      </c:pt>
                      <c:pt idx="24">
                        <c:v>0.24</c:v>
                      </c:pt>
                      <c:pt idx="25">
                        <c:v>0.25</c:v>
                      </c:pt>
                      <c:pt idx="26">
                        <c:v>0.26</c:v>
                      </c:pt>
                      <c:pt idx="27">
                        <c:v>0.27</c:v>
                      </c:pt>
                      <c:pt idx="28">
                        <c:v>0.28000000000000003</c:v>
                      </c:pt>
                      <c:pt idx="29">
                        <c:v>0.28999999999999998</c:v>
                      </c:pt>
                      <c:pt idx="30">
                        <c:v>0.3</c:v>
                      </c:pt>
                      <c:pt idx="31">
                        <c:v>0.31</c:v>
                      </c:pt>
                      <c:pt idx="32">
                        <c:v>0.32</c:v>
                      </c:pt>
                      <c:pt idx="33">
                        <c:v>0.33</c:v>
                      </c:pt>
                      <c:pt idx="34">
                        <c:v>0.34</c:v>
                      </c:pt>
                      <c:pt idx="35">
                        <c:v>0.35</c:v>
                      </c:pt>
                      <c:pt idx="36">
                        <c:v>0.36</c:v>
                      </c:pt>
                      <c:pt idx="37">
                        <c:v>0.37</c:v>
                      </c:pt>
                      <c:pt idx="38">
                        <c:v>0.38</c:v>
                      </c:pt>
                      <c:pt idx="39">
                        <c:v>0.39</c:v>
                      </c:pt>
                      <c:pt idx="40">
                        <c:v>0.4</c:v>
                      </c:pt>
                      <c:pt idx="41">
                        <c:v>0.41</c:v>
                      </c:pt>
                      <c:pt idx="42">
                        <c:v>0.42</c:v>
                      </c:pt>
                      <c:pt idx="43">
                        <c:v>0.43</c:v>
                      </c:pt>
                      <c:pt idx="44">
                        <c:v>0.44</c:v>
                      </c:pt>
                      <c:pt idx="45">
                        <c:v>0.45</c:v>
                      </c:pt>
                      <c:pt idx="46">
                        <c:v>0.46</c:v>
                      </c:pt>
                      <c:pt idx="47">
                        <c:v>0.47</c:v>
                      </c:pt>
                      <c:pt idx="48">
                        <c:v>0.48</c:v>
                      </c:pt>
                      <c:pt idx="49">
                        <c:v>0.49</c:v>
                      </c:pt>
                      <c:pt idx="50">
                        <c:v>0.5</c:v>
                      </c:pt>
                      <c:pt idx="51">
                        <c:v>0.51</c:v>
                      </c:pt>
                      <c:pt idx="52">
                        <c:v>0.52</c:v>
                      </c:pt>
                      <c:pt idx="53">
                        <c:v>0.53</c:v>
                      </c:pt>
                      <c:pt idx="54">
                        <c:v>0.54</c:v>
                      </c:pt>
                      <c:pt idx="55">
                        <c:v>0.55000000000000004</c:v>
                      </c:pt>
                      <c:pt idx="56">
                        <c:v>0.56000000000000005</c:v>
                      </c:pt>
                      <c:pt idx="57">
                        <c:v>0.56999999999999995</c:v>
                      </c:pt>
                      <c:pt idx="58">
                        <c:v>0.57999999999999996</c:v>
                      </c:pt>
                      <c:pt idx="59">
                        <c:v>0.59</c:v>
                      </c:pt>
                      <c:pt idx="60">
                        <c:v>0.6</c:v>
                      </c:pt>
                      <c:pt idx="61">
                        <c:v>0.61</c:v>
                      </c:pt>
                      <c:pt idx="62">
                        <c:v>0.62</c:v>
                      </c:pt>
                      <c:pt idx="63">
                        <c:v>0.63</c:v>
                      </c:pt>
                      <c:pt idx="64">
                        <c:v>0.64</c:v>
                      </c:pt>
                      <c:pt idx="65">
                        <c:v>0.65</c:v>
                      </c:pt>
                      <c:pt idx="66">
                        <c:v>0.66</c:v>
                      </c:pt>
                      <c:pt idx="67">
                        <c:v>0.67</c:v>
                      </c:pt>
                      <c:pt idx="68">
                        <c:v>0.68</c:v>
                      </c:pt>
                      <c:pt idx="69">
                        <c:v>0.69</c:v>
                      </c:pt>
                      <c:pt idx="70">
                        <c:v>0.7</c:v>
                      </c:pt>
                      <c:pt idx="71">
                        <c:v>0.71</c:v>
                      </c:pt>
                      <c:pt idx="72">
                        <c:v>0.72</c:v>
                      </c:pt>
                      <c:pt idx="73">
                        <c:v>0.73</c:v>
                      </c:pt>
                      <c:pt idx="74">
                        <c:v>0.74</c:v>
                      </c:pt>
                      <c:pt idx="75">
                        <c:v>0.75</c:v>
                      </c:pt>
                      <c:pt idx="76">
                        <c:v>0.76</c:v>
                      </c:pt>
                      <c:pt idx="77">
                        <c:v>0.77</c:v>
                      </c:pt>
                      <c:pt idx="78">
                        <c:v>0.78</c:v>
                      </c:pt>
                      <c:pt idx="79">
                        <c:v>0.79</c:v>
                      </c:pt>
                      <c:pt idx="80">
                        <c:v>0.8</c:v>
                      </c:pt>
                      <c:pt idx="81">
                        <c:v>0.81</c:v>
                      </c:pt>
                      <c:pt idx="82">
                        <c:v>0.82</c:v>
                      </c:pt>
                      <c:pt idx="83">
                        <c:v>0.83</c:v>
                      </c:pt>
                      <c:pt idx="84">
                        <c:v>0.84</c:v>
                      </c:pt>
                      <c:pt idx="85">
                        <c:v>0.85</c:v>
                      </c:pt>
                      <c:pt idx="86">
                        <c:v>0.86</c:v>
                      </c:pt>
                      <c:pt idx="87">
                        <c:v>0.87</c:v>
                      </c:pt>
                      <c:pt idx="88">
                        <c:v>0.88</c:v>
                      </c:pt>
                      <c:pt idx="89">
                        <c:v>0.89</c:v>
                      </c:pt>
                      <c:pt idx="90">
                        <c:v>0.9</c:v>
                      </c:pt>
                      <c:pt idx="91">
                        <c:v>0.91</c:v>
                      </c:pt>
                      <c:pt idx="92">
                        <c:v>0.92</c:v>
                      </c:pt>
                      <c:pt idx="93">
                        <c:v>0.93</c:v>
                      </c:pt>
                      <c:pt idx="94">
                        <c:v>0.94</c:v>
                      </c:pt>
                      <c:pt idx="95">
                        <c:v>0.95</c:v>
                      </c:pt>
                      <c:pt idx="96">
                        <c:v>0.96</c:v>
                      </c:pt>
                      <c:pt idx="97">
                        <c:v>0.97</c:v>
                      </c:pt>
                      <c:pt idx="98">
                        <c:v>0.98</c:v>
                      </c:pt>
                      <c:pt idx="99">
                        <c:v>0.9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M$2:$M$102</c15:sqref>
                        </c15:formulaRef>
                      </c:ext>
                    </c:extLst>
                    <c:numCache>
                      <c:formatCode>0.00E+00</c:formatCode>
                      <c:ptCount val="101"/>
                      <c:pt idx="0" formatCode="General">
                        <c:v>0</c:v>
                      </c:pt>
                      <c:pt idx="1">
                        <c:v>1.9415199999999999E+58</c:v>
                      </c:pt>
                      <c:pt idx="2">
                        <c:v>-2.5631799999999998E+58</c:v>
                      </c:pt>
                      <c:pt idx="3">
                        <c:v>2.70188E+58</c:v>
                      </c:pt>
                      <c:pt idx="4">
                        <c:v>-2.6271900000000002E+58</c:v>
                      </c:pt>
                      <c:pt idx="5">
                        <c:v>2.43471E+58</c:v>
                      </c:pt>
                      <c:pt idx="6">
                        <c:v>-2.17094E+58</c:v>
                      </c:pt>
                      <c:pt idx="7">
                        <c:v>1.86885E+58</c:v>
                      </c:pt>
                      <c:pt idx="8">
                        <c:v>-1.5557100000000001E+58</c:v>
                      </c:pt>
                      <c:pt idx="9">
                        <c:v>1.25352E+58</c:v>
                      </c:pt>
                      <c:pt idx="10">
                        <c:v>-9.7831499999999999E+57</c:v>
                      </c:pt>
                      <c:pt idx="11">
                        <c:v>7.3991699999999994E+57</c:v>
                      </c:pt>
                      <c:pt idx="12">
                        <c:v>-5.4250400000000003E+57</c:v>
                      </c:pt>
                      <c:pt idx="13">
                        <c:v>3.8570500000000003E+57</c:v>
                      </c:pt>
                      <c:pt idx="14">
                        <c:v>-2.6596699999999999E+57</c:v>
                      </c:pt>
                      <c:pt idx="15">
                        <c:v>1.7790399999999999E+57</c:v>
                      </c:pt>
                      <c:pt idx="16">
                        <c:v>-1.1544500000000001E+57</c:v>
                      </c:pt>
                      <c:pt idx="17">
                        <c:v>7.2683299999999998E+56</c:v>
                      </c:pt>
                      <c:pt idx="18">
                        <c:v>-4.44005E+56</c:v>
                      </c:pt>
                      <c:pt idx="19">
                        <c:v>2.6318099999999999E+56</c:v>
                      </c:pt>
                      <c:pt idx="20">
                        <c:v>-1.51374E+56</c:v>
                      </c:pt>
                      <c:pt idx="21">
                        <c:v>8.4486900000000003E+55</c:v>
                      </c:pt>
                      <c:pt idx="22">
                        <c:v>-4.5758899999999999E+55</c:v>
                      </c:pt>
                      <c:pt idx="23">
                        <c:v>2.40502E+55</c:v>
                      </c:pt>
                      <c:pt idx="24">
                        <c:v>-1.2266500000000001E+55</c:v>
                      </c:pt>
                      <c:pt idx="25">
                        <c:v>6.0714100000000002E+54</c:v>
                      </c:pt>
                      <c:pt idx="26">
                        <c:v>-2.9162599999999999E+54</c:v>
                      </c:pt>
                      <c:pt idx="27">
                        <c:v>1.35936E+54</c:v>
                      </c:pt>
                      <c:pt idx="28">
                        <c:v>-6.14914E+53</c:v>
                      </c:pt>
                      <c:pt idx="29">
                        <c:v>2.6994200000000001E+53</c:v>
                      </c:pt>
                      <c:pt idx="30">
                        <c:v>-1.1500099999999999E+53</c:v>
                      </c:pt>
                      <c:pt idx="31">
                        <c:v>4.75453E+52</c:v>
                      </c:pt>
                      <c:pt idx="32">
                        <c:v>-1.9076200000000001E+52</c:v>
                      </c:pt>
                      <c:pt idx="33">
                        <c:v>7.4276400000000006E+51</c:v>
                      </c:pt>
                      <c:pt idx="34">
                        <c:v>-2.8066299999999999E+51</c:v>
                      </c:pt>
                      <c:pt idx="35">
                        <c:v>1.02919E+51</c:v>
                      </c:pt>
                      <c:pt idx="36">
                        <c:v>-3.6624700000000002E+50</c:v>
                      </c:pt>
                      <c:pt idx="37">
                        <c:v>1.2648E+50</c:v>
                      </c:pt>
                      <c:pt idx="38">
                        <c:v>-4.2387000000000002E+49</c:v>
                      </c:pt>
                      <c:pt idx="39">
                        <c:v>1.3784900000000001E+49</c:v>
                      </c:pt>
                      <c:pt idx="40">
                        <c:v>-4.3503799999999997E+48</c:v>
                      </c:pt>
                      <c:pt idx="41">
                        <c:v>1.33228E+48</c:v>
                      </c:pt>
                      <c:pt idx="42">
                        <c:v>-3.9591500000000001E+47</c:v>
                      </c:pt>
                      <c:pt idx="43">
                        <c:v>1.14165E+47</c:v>
                      </c:pt>
                      <c:pt idx="44">
                        <c:v>-3.1943399999999999E+46</c:v>
                      </c:pt>
                      <c:pt idx="45">
                        <c:v>8.67222E+45</c:v>
                      </c:pt>
                      <c:pt idx="46">
                        <c:v>-2.28436E+45</c:v>
                      </c:pt>
                      <c:pt idx="47">
                        <c:v>5.8380700000000001E+44</c:v>
                      </c:pt>
                      <c:pt idx="48">
                        <c:v>-1.4475100000000001E+44</c:v>
                      </c:pt>
                      <c:pt idx="49">
                        <c:v>3.4817999999999998E+43</c:v>
                      </c:pt>
                      <c:pt idx="50">
                        <c:v>-8.1243699999999999E+42</c:v>
                      </c:pt>
                      <c:pt idx="51">
                        <c:v>1.83888E+42</c:v>
                      </c:pt>
                      <c:pt idx="52">
                        <c:v>-4.0370700000000001E+41</c:v>
                      </c:pt>
                      <c:pt idx="53">
                        <c:v>8.5959700000000004E+40</c:v>
                      </c:pt>
                      <c:pt idx="54">
                        <c:v>-1.7750300000000001E+40</c:v>
                      </c:pt>
                      <c:pt idx="55">
                        <c:v>3.5543600000000001E+39</c:v>
                      </c:pt>
                      <c:pt idx="56">
                        <c:v>-6.9010999999999994E+38</c:v>
                      </c:pt>
                      <c:pt idx="57">
                        <c:v>1.2990700000000001E+38</c:v>
                      </c:pt>
                      <c:pt idx="58">
                        <c:v>-2.3705900000000002E+37</c:v>
                      </c:pt>
                      <c:pt idx="59">
                        <c:v>4.1931200000000002E+36</c:v>
                      </c:pt>
                      <c:pt idx="60">
                        <c:v>-7.1881399999999998E+35</c:v>
                      </c:pt>
                      <c:pt idx="61">
                        <c:v>1.19409E+35</c:v>
                      </c:pt>
                      <c:pt idx="62">
                        <c:v>-1.9218899999999999E+34</c:v>
                      </c:pt>
                      <c:pt idx="63">
                        <c:v>2.9965700000000001E+33</c:v>
                      </c:pt>
                      <c:pt idx="64">
                        <c:v>-4.5253100000000001E+32</c:v>
                      </c:pt>
                      <c:pt idx="65">
                        <c:v>6.6178899999999998E+31</c:v>
                      </c:pt>
                      <c:pt idx="66">
                        <c:v>-9.3702799999999995E+30</c:v>
                      </c:pt>
                      <c:pt idx="67">
                        <c:v>1.2842699999999999E+30</c:v>
                      </c:pt>
                      <c:pt idx="68">
                        <c:v>-1.7034500000000001E+29</c:v>
                      </c:pt>
                      <c:pt idx="69">
                        <c:v>2.1861E+28</c:v>
                      </c:pt>
                      <c:pt idx="70">
                        <c:v>-2.7137200000000002E+27</c:v>
                      </c:pt>
                      <c:pt idx="71">
                        <c:v>3.2576000000000002E+26</c:v>
                      </c:pt>
                      <c:pt idx="72">
                        <c:v>-3.7804100000000001E+25</c:v>
                      </c:pt>
                      <c:pt idx="73">
                        <c:v>4.2398899999999998E+24</c:v>
                      </c:pt>
                      <c:pt idx="74">
                        <c:v>-4.5941199999999997E+23</c:v>
                      </c:pt>
                      <c:pt idx="75">
                        <c:v>4.8075999999999997E+22</c:v>
                      </c:pt>
                      <c:pt idx="76">
                        <c:v>-4.8570199999999996E+21</c:v>
                      </c:pt>
                      <c:pt idx="77">
                        <c:v>4.7353699999999997E+20</c:v>
                      </c:pt>
                      <c:pt idx="78">
                        <c:v>-4.45346E+19</c:v>
                      </c:pt>
                      <c:pt idx="79">
                        <c:v>4.03834E+18</c:v>
                      </c:pt>
                      <c:pt idx="80">
                        <c:v>-3.52909E+17</c:v>
                      </c:pt>
                      <c:pt idx="81">
                        <c:v>2.97066E+16</c:v>
                      </c:pt>
                      <c:pt idx="82">
                        <c:v>-2407350000000000</c:v>
                      </c:pt>
                      <c:pt idx="83">
                        <c:v>187700000000000</c:v>
                      </c:pt>
                      <c:pt idx="84">
                        <c:v>-14072200000000</c:v>
                      </c:pt>
                      <c:pt idx="85">
                        <c:v>1013770000000</c:v>
                      </c:pt>
                      <c:pt idx="86">
                        <c:v>-70128100000</c:v>
                      </c:pt>
                      <c:pt idx="87">
                        <c:v>4654650000</c:v>
                      </c:pt>
                      <c:pt idx="88">
                        <c:v>-296191000</c:v>
                      </c:pt>
                      <c:pt idx="89">
                        <c:v>18053700</c:v>
                      </c:pt>
                      <c:pt idx="90">
                        <c:v>-1053070</c:v>
                      </c:pt>
                      <c:pt idx="91">
                        <c:v>58723.7</c:v>
                      </c:pt>
                      <c:pt idx="92">
                        <c:v>-3127.19</c:v>
                      </c:pt>
                      <c:pt idx="93">
                        <c:v>158.84399999999999</c:v>
                      </c:pt>
                      <c:pt idx="94">
                        <c:v>-7.6860999999999997</c:v>
                      </c:pt>
                      <c:pt idx="95">
                        <c:v>0.35380099999999998</c:v>
                      </c:pt>
                      <c:pt idx="96">
                        <c:v>-1.5469399999999999E-2</c:v>
                      </c:pt>
                      <c:pt idx="97">
                        <c:v>6.4141399999999998E-4</c:v>
                      </c:pt>
                      <c:pt idx="98">
                        <c:v>-2.5174800000000002E-5</c:v>
                      </c:pt>
                      <c:pt idx="99">
                        <c:v>9.33464E-7</c:v>
                      </c:pt>
                      <c:pt idx="100" formatCode="General">
                        <c:v>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1D97-4C33-A28B-A4576A402EE3}"/>
                  </c:ext>
                </c:extLst>
              </c15:ser>
            </c15:filteredScatterSeries>
          </c:ext>
        </c:extLst>
      </c:scatterChart>
      <c:valAx>
        <c:axId val="331662880"/>
        <c:scaling>
          <c:orientation val="minMax"/>
          <c:max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31663296"/>
        <c:crosses val="autoZero"/>
        <c:crossBetween val="midCat"/>
      </c:valAx>
      <c:valAx>
        <c:axId val="331663296"/>
        <c:scaling>
          <c:orientation val="minMax"/>
          <c:max val="12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3166288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490616797900261"/>
          <c:y val="0.30048138143316028"/>
          <c:w val="0.18259383202099738"/>
          <c:h val="0.596815142632718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数字引用" Version="1987"/>
</file>

<file path=customXml/itemProps1.xml><?xml version="1.0" encoding="utf-8"?>
<ds:datastoreItem xmlns:ds="http://schemas.openxmlformats.org/officeDocument/2006/customXml" ds:itemID="{DA6860B3-D2F8-49D2-8551-70057DED1B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88</TotalTime>
  <Pages>15</Pages>
  <Words>1723</Words>
  <Characters>9822</Characters>
  <Application>Microsoft Office Word</Application>
  <DocSecurity>0</DocSecurity>
  <Lines>81</Lines>
  <Paragraphs>23</Paragraphs>
  <ScaleCrop>false</ScaleCrop>
  <Company/>
  <LinksUpToDate>false</LinksUpToDate>
  <CharactersWithSpaces>11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</dc:creator>
  <cp:keywords/>
  <dc:description/>
  <cp:lastModifiedBy>cl</cp:lastModifiedBy>
  <cp:revision>35</cp:revision>
  <cp:lastPrinted>2019-04-08T01:20:00Z</cp:lastPrinted>
  <dcterms:created xsi:type="dcterms:W3CDTF">2019-03-30T03:32:00Z</dcterms:created>
  <dcterms:modified xsi:type="dcterms:W3CDTF">2019-04-08T08:35:00Z</dcterms:modified>
</cp:coreProperties>
</file>